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wmf" ContentType="image/x-wmf"/>
  <Default Extension="xml" ContentType="application/xml"/>
  <Default Extension="gif" ContentType="image/gif"/>
  <Default Extension="tif" ContentType="image/tiff"/>
  <Default Extension="vml" ContentType="application/vnd.openxmlformats-officedocument.vmlDrawing"/>
  <Override PartName="/ppt/slides/slide1.xml" ContentType="application/vnd.openxmlformats-officedocument.presentationml.slide+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notesSlides/notesSlide1.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handoutMasterIdLst>
    <p:handoutMasterId r:id="rId4"/>
  </p:handoutMasterIdLst>
  <p:sldIdLst>
    <p:sldId id="256" r:id="rId2"/>
  </p:sldIdLst>
  <p:sldSz cx="43891200" cy="32918400"/>
  <p:notesSz cx="6858000" cy="9144000"/>
  <p:defaultTextStyle>
    <a:defPPr>
      <a:defRPr lang="en-US"/>
    </a:defPPr>
    <a:lvl1pPr algn="l" defTabSz="2193673" rtl="0" fontAlgn="base">
      <a:spcBef>
        <a:spcPct val="0"/>
      </a:spcBef>
      <a:spcAft>
        <a:spcPct val="0"/>
      </a:spcAft>
      <a:defRPr sz="8630" kern="1200">
        <a:solidFill>
          <a:schemeClr val="tx1"/>
        </a:solidFill>
        <a:latin typeface="Calibri" charset="0"/>
        <a:ea typeface="ＭＳ Ｐゴシック" charset="0"/>
        <a:cs typeface="ＭＳ Ｐゴシック" charset="0"/>
      </a:defRPr>
    </a:lvl1pPr>
    <a:lvl2pPr marL="2193673" indent="-1736525" algn="l" defTabSz="2193673" rtl="0" fontAlgn="base">
      <a:spcBef>
        <a:spcPct val="0"/>
      </a:spcBef>
      <a:spcAft>
        <a:spcPct val="0"/>
      </a:spcAft>
      <a:defRPr sz="8630" kern="1200">
        <a:solidFill>
          <a:schemeClr val="tx1"/>
        </a:solidFill>
        <a:latin typeface="Calibri" charset="0"/>
        <a:ea typeface="ＭＳ Ｐゴシック" charset="0"/>
        <a:cs typeface="ＭＳ Ｐゴシック" charset="0"/>
      </a:defRPr>
    </a:lvl2pPr>
    <a:lvl3pPr marL="4387346" indent="-3473052" algn="l" defTabSz="2193673" rtl="0" fontAlgn="base">
      <a:spcBef>
        <a:spcPct val="0"/>
      </a:spcBef>
      <a:spcAft>
        <a:spcPct val="0"/>
      </a:spcAft>
      <a:defRPr sz="8630" kern="1200">
        <a:solidFill>
          <a:schemeClr val="tx1"/>
        </a:solidFill>
        <a:latin typeface="Calibri" charset="0"/>
        <a:ea typeface="ＭＳ Ｐゴシック" charset="0"/>
        <a:cs typeface="ＭＳ Ｐゴシック" charset="0"/>
      </a:defRPr>
    </a:lvl3pPr>
    <a:lvl4pPr marL="6582607" indent="-5211165" algn="l" defTabSz="2193673" rtl="0" fontAlgn="base">
      <a:spcBef>
        <a:spcPct val="0"/>
      </a:spcBef>
      <a:spcAft>
        <a:spcPct val="0"/>
      </a:spcAft>
      <a:defRPr sz="8630" kern="1200">
        <a:solidFill>
          <a:schemeClr val="tx1"/>
        </a:solidFill>
        <a:latin typeface="Calibri" charset="0"/>
        <a:ea typeface="ＭＳ Ｐゴシック" charset="0"/>
        <a:cs typeface="ＭＳ Ｐゴシック" charset="0"/>
      </a:defRPr>
    </a:lvl4pPr>
    <a:lvl5pPr marL="8776280" indent="-6947690" algn="l" defTabSz="2193673" rtl="0" fontAlgn="base">
      <a:spcBef>
        <a:spcPct val="0"/>
      </a:spcBef>
      <a:spcAft>
        <a:spcPct val="0"/>
      </a:spcAft>
      <a:defRPr sz="8630" kern="1200">
        <a:solidFill>
          <a:schemeClr val="tx1"/>
        </a:solidFill>
        <a:latin typeface="Calibri" charset="0"/>
        <a:ea typeface="ＭＳ Ｐゴシック" charset="0"/>
        <a:cs typeface="ＭＳ Ｐゴシック" charset="0"/>
      </a:defRPr>
    </a:lvl5pPr>
    <a:lvl6pPr marL="2285738" algn="l" defTabSz="457148" rtl="0" eaLnBrk="1" latinLnBrk="0" hangingPunct="1">
      <a:defRPr sz="8630" kern="1200">
        <a:solidFill>
          <a:schemeClr val="tx1"/>
        </a:solidFill>
        <a:latin typeface="Calibri" charset="0"/>
        <a:ea typeface="ＭＳ Ｐゴシック" charset="0"/>
        <a:cs typeface="ＭＳ Ｐゴシック" charset="0"/>
      </a:defRPr>
    </a:lvl6pPr>
    <a:lvl7pPr marL="2742885" algn="l" defTabSz="457148" rtl="0" eaLnBrk="1" latinLnBrk="0" hangingPunct="1">
      <a:defRPr sz="8630" kern="1200">
        <a:solidFill>
          <a:schemeClr val="tx1"/>
        </a:solidFill>
        <a:latin typeface="Calibri" charset="0"/>
        <a:ea typeface="ＭＳ Ｐゴシック" charset="0"/>
        <a:cs typeface="ＭＳ Ｐゴシック" charset="0"/>
      </a:defRPr>
    </a:lvl7pPr>
    <a:lvl8pPr marL="3200033" algn="l" defTabSz="457148" rtl="0" eaLnBrk="1" latinLnBrk="0" hangingPunct="1">
      <a:defRPr sz="8630" kern="1200">
        <a:solidFill>
          <a:schemeClr val="tx1"/>
        </a:solidFill>
        <a:latin typeface="Calibri" charset="0"/>
        <a:ea typeface="ＭＳ Ｐゴシック" charset="0"/>
        <a:cs typeface="ＭＳ Ｐゴシック" charset="0"/>
      </a:defRPr>
    </a:lvl8pPr>
    <a:lvl9pPr marL="3657181" algn="l" defTabSz="457148" rtl="0" eaLnBrk="1" latinLnBrk="0" hangingPunct="1">
      <a:defRPr sz="8630"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10368" userDrawn="1">
          <p15:clr>
            <a:srgbClr val="A4A3A4"/>
          </p15:clr>
        </p15:guide>
        <p15:guide id="2" pos="1382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F1B3B"/>
    <a:srgbClr val="0E0F33"/>
    <a:srgbClr val="F2EBC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222" autoAdjust="0"/>
    <p:restoredTop sz="94677"/>
  </p:normalViewPr>
  <p:slideViewPr>
    <p:cSldViewPr snapToGrid="0" snapToObjects="1">
      <p:cViewPr varScale="1">
        <p:scale>
          <a:sx n="22" d="100"/>
          <a:sy n="22" d="100"/>
        </p:scale>
        <p:origin x="2118" y="72"/>
      </p:cViewPr>
      <p:guideLst>
        <p:guide orient="horz" pos="10368"/>
        <p:guide pos="13825"/>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11" Type="http://schemas.openxmlformats.org/officeDocument/2006/relationships/customXml" Target="../customXml/item3.xml"/><Relationship Id="rId5" Type="http://schemas.openxmlformats.org/officeDocument/2006/relationships/presProps" Target="presProps.xml"/><Relationship Id="rId10" Type="http://schemas.openxmlformats.org/officeDocument/2006/relationships/customXml" Target="../customXml/item2.xml"/><Relationship Id="rId4" Type="http://schemas.openxmlformats.org/officeDocument/2006/relationships/handoutMaster" Target="handoutMasters/handoutMaster1.xml"/><Relationship Id="rId9" Type="http://schemas.openxmlformats.org/officeDocument/2006/relationships/customXml" Target="../customXml/item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2194560"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defTabSz="2194560" fontAlgn="auto">
              <a:spcBef>
                <a:spcPts val="0"/>
              </a:spcBef>
              <a:spcAft>
                <a:spcPts val="0"/>
              </a:spcAft>
              <a:defRPr sz="1200" smtClean="0">
                <a:latin typeface="+mn-lt"/>
                <a:ea typeface="+mn-ea"/>
                <a:cs typeface="+mn-cs"/>
              </a:defRPr>
            </a:lvl1pPr>
          </a:lstStyle>
          <a:p>
            <a:pPr>
              <a:defRPr/>
            </a:pPr>
            <a:fld id="{AB3BCA96-AA2C-0743-9CFE-8FE2649A7D4D}" type="datetimeFigureOut">
              <a:rPr lang="en-US"/>
              <a:pPr>
                <a:defRPr/>
              </a:pPr>
              <a:t>10/28/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2194560" fontAlgn="auto">
              <a:spcBef>
                <a:spcPts val="0"/>
              </a:spcBef>
              <a:spcAft>
                <a:spcPts val="0"/>
              </a:spcAft>
              <a:defRPr sz="120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defTabSz="2194560" fontAlgn="auto">
              <a:spcBef>
                <a:spcPts val="0"/>
              </a:spcBef>
              <a:spcAft>
                <a:spcPts val="0"/>
              </a:spcAft>
              <a:defRPr sz="1200" smtClean="0">
                <a:latin typeface="+mn-lt"/>
                <a:ea typeface="+mn-ea"/>
                <a:cs typeface="+mn-cs"/>
              </a:defRPr>
            </a:lvl1pPr>
          </a:lstStyle>
          <a:p>
            <a:pPr>
              <a:defRPr/>
            </a:pPr>
            <a:fld id="{B60DC7FA-5E92-7F4A-8DB4-2367971C915D}" type="slidenum">
              <a:rPr lang="en-US"/>
              <a:pPr>
                <a:defRPr/>
              </a:pPr>
              <a:t>‹#›</a:t>
            </a:fld>
            <a:endParaRPr lang="en-US"/>
          </a:p>
        </p:txBody>
      </p:sp>
    </p:spTree>
    <p:extLst>
      <p:ext uri="{BB962C8B-B14F-4D97-AF65-F5344CB8AC3E}">
        <p14:creationId xmlns:p14="http://schemas.microsoft.com/office/powerpoint/2010/main" val="19324628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8DE0E2-86A7-4916-B723-754328BD2D1B}" type="datetimeFigureOut">
              <a:rPr lang="en-US" smtClean="0"/>
              <a:t>10/28/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D8789F-EB83-4221-A7F4-CD9FF40A8F74}" type="slidenum">
              <a:rPr lang="en-US" smtClean="0"/>
              <a:t>‹#›</a:t>
            </a:fld>
            <a:endParaRPr lang="en-US"/>
          </a:p>
        </p:txBody>
      </p:sp>
    </p:spTree>
    <p:extLst>
      <p:ext uri="{BB962C8B-B14F-4D97-AF65-F5344CB8AC3E}">
        <p14:creationId xmlns:p14="http://schemas.microsoft.com/office/powerpoint/2010/main" val="464147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DD8789F-EB83-4221-A7F4-CD9FF40A8F74}" type="slidenum">
              <a:rPr lang="en-US" smtClean="0"/>
              <a:t>1</a:t>
            </a:fld>
            <a:endParaRPr lang="en-US"/>
          </a:p>
        </p:txBody>
      </p:sp>
    </p:spTree>
    <p:extLst>
      <p:ext uri="{BB962C8B-B14F-4D97-AF65-F5344CB8AC3E}">
        <p14:creationId xmlns:p14="http://schemas.microsoft.com/office/powerpoint/2010/main" val="3093787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97068" y="3609701"/>
            <a:ext cx="37307520" cy="2219558"/>
          </a:xfrm>
          <a:prstGeom prst="rect">
            <a:avLst/>
          </a:prstGeom>
        </p:spPr>
        <p:txBody>
          <a:bodyPr lIns="417010" tIns="208505" rIns="417010" bIns="208505"/>
          <a:lstStyle>
            <a:lvl1pPr algn="l">
              <a:defRPr sz="12500" b="1" i="0">
                <a:solidFill>
                  <a:srgbClr val="F2EBCD"/>
                </a:solidFill>
                <a:latin typeface="Rockwell"/>
                <a:cs typeface="Rockwell"/>
              </a:defRPr>
            </a:lvl1pPr>
          </a:lstStyle>
          <a:p>
            <a:r>
              <a:rPr lang="en-US" dirty="0"/>
              <a:t>Click to edit Master title style</a:t>
            </a:r>
          </a:p>
        </p:txBody>
      </p:sp>
      <p:sp>
        <p:nvSpPr>
          <p:cNvPr id="3" name="Subtitle 2"/>
          <p:cNvSpPr>
            <a:spLocks noGrp="1"/>
          </p:cNvSpPr>
          <p:nvPr>
            <p:ph type="subTitle" idx="1"/>
          </p:nvPr>
        </p:nvSpPr>
        <p:spPr>
          <a:xfrm>
            <a:off x="1555648" y="6631480"/>
            <a:ext cx="30723840" cy="2554559"/>
          </a:xfrm>
          <a:prstGeom prst="rect">
            <a:avLst/>
          </a:prstGeom>
        </p:spPr>
        <p:txBody>
          <a:bodyPr lIns="417010" tIns="208505" rIns="417010" bIns="208505"/>
          <a:lstStyle>
            <a:lvl1pPr marL="0" indent="0" algn="l">
              <a:buNone/>
              <a:defRPr sz="7000" b="0" i="0">
                <a:solidFill>
                  <a:srgbClr val="F2EBCD"/>
                </a:solidFill>
                <a:latin typeface="Rockwell"/>
                <a:cs typeface="Rockwell"/>
              </a:defRPr>
            </a:lvl1pPr>
            <a:lvl2pPr marL="2085051" indent="0" algn="ctr">
              <a:buNone/>
              <a:defRPr>
                <a:solidFill>
                  <a:schemeClr val="tx1">
                    <a:tint val="75000"/>
                  </a:schemeClr>
                </a:solidFill>
              </a:defRPr>
            </a:lvl2pPr>
            <a:lvl3pPr marL="4170103" indent="0" algn="ctr">
              <a:buNone/>
              <a:defRPr>
                <a:solidFill>
                  <a:schemeClr val="tx1">
                    <a:tint val="75000"/>
                  </a:schemeClr>
                </a:solidFill>
              </a:defRPr>
            </a:lvl3pPr>
            <a:lvl4pPr marL="6255154" indent="0" algn="ctr">
              <a:buNone/>
              <a:defRPr>
                <a:solidFill>
                  <a:schemeClr val="tx1">
                    <a:tint val="75000"/>
                  </a:schemeClr>
                </a:solidFill>
              </a:defRPr>
            </a:lvl4pPr>
            <a:lvl5pPr marL="8340206" indent="0" algn="ctr">
              <a:buNone/>
              <a:defRPr>
                <a:solidFill>
                  <a:schemeClr val="tx1">
                    <a:tint val="75000"/>
                  </a:schemeClr>
                </a:solidFill>
              </a:defRPr>
            </a:lvl5pPr>
            <a:lvl6pPr marL="10425257" indent="0" algn="ctr">
              <a:buNone/>
              <a:defRPr>
                <a:solidFill>
                  <a:schemeClr val="tx1">
                    <a:tint val="75000"/>
                  </a:schemeClr>
                </a:solidFill>
              </a:defRPr>
            </a:lvl6pPr>
            <a:lvl7pPr marL="12510309" indent="0" algn="ctr">
              <a:buNone/>
              <a:defRPr>
                <a:solidFill>
                  <a:schemeClr val="tx1">
                    <a:tint val="75000"/>
                  </a:schemeClr>
                </a:solidFill>
              </a:defRPr>
            </a:lvl7pPr>
            <a:lvl8pPr marL="14595360" indent="0" algn="ctr">
              <a:buNone/>
              <a:defRPr>
                <a:solidFill>
                  <a:schemeClr val="tx1">
                    <a:tint val="75000"/>
                  </a:schemeClr>
                </a:solidFill>
              </a:defRPr>
            </a:lvl8pPr>
            <a:lvl9pPr marL="16680412"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161267103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ctangle 1"/>
          <p:cNvSpPr/>
          <p:nvPr userDrawn="1"/>
        </p:nvSpPr>
        <p:spPr>
          <a:xfrm>
            <a:off x="1" y="3669362"/>
            <a:ext cx="43891200" cy="3598797"/>
          </a:xfrm>
          <a:prstGeom prst="rect">
            <a:avLst/>
          </a:prstGeom>
          <a:solidFill>
            <a:srgbClr val="0F1B3B"/>
          </a:solidFill>
          <a:ln>
            <a:noFill/>
          </a:ln>
        </p:spPr>
        <p:style>
          <a:lnRef idx="1">
            <a:schemeClr val="accent1"/>
          </a:lnRef>
          <a:fillRef idx="3">
            <a:schemeClr val="accent1"/>
          </a:fillRef>
          <a:effectRef idx="2">
            <a:schemeClr val="accent1"/>
          </a:effectRef>
          <a:fontRef idx="minor">
            <a:schemeClr val="lt1"/>
          </a:fontRef>
        </p:style>
        <p:txBody>
          <a:bodyPr lIns="86877" tIns="43439" rIns="86877" bIns="43439" rtlCol="0" anchor="ctr"/>
          <a:lstStyle/>
          <a:p>
            <a:pPr algn="ctr"/>
            <a:endParaRPr lang="en-US" sz="8630"/>
          </a:p>
        </p:txBody>
      </p:sp>
      <p:sp>
        <p:nvSpPr>
          <p:cNvPr id="6" name="Rectangle 5"/>
          <p:cNvSpPr/>
          <p:nvPr userDrawn="1"/>
        </p:nvSpPr>
        <p:spPr>
          <a:xfrm>
            <a:off x="-79373" y="32106908"/>
            <a:ext cx="44259203" cy="811493"/>
          </a:xfrm>
          <a:prstGeom prst="rect">
            <a:avLst/>
          </a:prstGeom>
          <a:solidFill>
            <a:srgbClr val="0F1B3B"/>
          </a:solidFill>
          <a:ln>
            <a:noFill/>
          </a:ln>
        </p:spPr>
        <p:style>
          <a:lnRef idx="1">
            <a:schemeClr val="accent1"/>
          </a:lnRef>
          <a:fillRef idx="3">
            <a:schemeClr val="accent1"/>
          </a:fillRef>
          <a:effectRef idx="2">
            <a:schemeClr val="accent1"/>
          </a:effectRef>
          <a:fontRef idx="minor">
            <a:schemeClr val="lt1"/>
          </a:fontRef>
        </p:style>
        <p:txBody>
          <a:bodyPr lIns="86877" tIns="43439" rIns="86877" bIns="43439" rtlCol="0" anchor="ctr"/>
          <a:lstStyle/>
          <a:p>
            <a:pPr algn="ctr"/>
            <a:endParaRPr lang="en-US" sz="8630"/>
          </a:p>
        </p:txBody>
      </p:sp>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286000" y="871329"/>
            <a:ext cx="12131040" cy="2280636"/>
          </a:xfrm>
          <a:prstGeom prst="rect">
            <a:avLst/>
          </a:prstGeom>
        </p:spPr>
      </p:pic>
      <p:pic>
        <p:nvPicPr>
          <p:cNvPr id="3" name="Picture 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37200491" y="545344"/>
            <a:ext cx="2893897" cy="2971585"/>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Lst>
  <p:txStyles>
    <p:titleStyle>
      <a:lvl1pPr algn="ctr" defTabSz="2084448" rtl="0" eaLnBrk="1" fontAlgn="base" hangingPunct="1">
        <a:spcBef>
          <a:spcPct val="0"/>
        </a:spcBef>
        <a:spcAft>
          <a:spcPct val="0"/>
        </a:spcAft>
        <a:defRPr sz="20000" kern="1200">
          <a:solidFill>
            <a:schemeClr val="tx1"/>
          </a:solidFill>
          <a:latin typeface="+mj-lt"/>
          <a:ea typeface="ＭＳ Ｐゴシック" charset="0"/>
          <a:cs typeface="ＭＳ Ｐゴシック" charset="0"/>
        </a:defRPr>
      </a:lvl1pPr>
      <a:lvl2pPr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2pPr>
      <a:lvl3pPr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3pPr>
      <a:lvl4pPr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4pPr>
      <a:lvl5pPr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5pPr>
      <a:lvl6pPr marL="434386"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6pPr>
      <a:lvl7pPr marL="868771"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7pPr>
      <a:lvl8pPr marL="1303157"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8pPr>
      <a:lvl9pPr marL="1737543" algn="ctr" defTabSz="2084448" rtl="0" eaLnBrk="1" fontAlgn="base" hangingPunct="1">
        <a:spcBef>
          <a:spcPct val="0"/>
        </a:spcBef>
        <a:spcAft>
          <a:spcPct val="0"/>
        </a:spcAft>
        <a:defRPr sz="20000">
          <a:solidFill>
            <a:schemeClr val="tx1"/>
          </a:solidFill>
          <a:latin typeface="Calibri" charset="0"/>
          <a:ea typeface="ＭＳ Ｐゴシック" charset="0"/>
          <a:cs typeface="ＭＳ Ｐゴシック" charset="0"/>
        </a:defRPr>
      </a:lvl9pPr>
    </p:titleStyle>
    <p:bodyStyle>
      <a:lvl1pPr marL="1562582" indent="-1562582" algn="l" defTabSz="2084448" rtl="0" eaLnBrk="1" fontAlgn="base" hangingPunct="1">
        <a:spcBef>
          <a:spcPct val="20000"/>
        </a:spcBef>
        <a:spcAft>
          <a:spcPct val="0"/>
        </a:spcAft>
        <a:buFont typeface="Arial" charset="0"/>
        <a:buChar char="•"/>
        <a:defRPr sz="14600" kern="1200">
          <a:solidFill>
            <a:schemeClr val="tx1"/>
          </a:solidFill>
          <a:latin typeface="+mn-lt"/>
          <a:ea typeface="ＭＳ Ｐゴシック" charset="0"/>
          <a:cs typeface="ＭＳ Ｐゴシック" charset="0"/>
        </a:defRPr>
      </a:lvl1pPr>
      <a:lvl2pPr marL="3387605" indent="-1303157" algn="l" defTabSz="2084448" rtl="0" eaLnBrk="1" fontAlgn="base" hangingPunct="1">
        <a:spcBef>
          <a:spcPct val="20000"/>
        </a:spcBef>
        <a:spcAft>
          <a:spcPct val="0"/>
        </a:spcAft>
        <a:buFont typeface="Arial" charset="0"/>
        <a:buChar char="–"/>
        <a:defRPr sz="12700" kern="1200">
          <a:solidFill>
            <a:schemeClr val="tx1"/>
          </a:solidFill>
          <a:latin typeface="+mn-lt"/>
          <a:ea typeface="ＭＳ Ｐゴシック" charset="0"/>
          <a:cs typeface="+mn-cs"/>
        </a:defRPr>
      </a:lvl2pPr>
      <a:lvl3pPr marL="5212629" indent="-1042225" algn="l" defTabSz="2084448" rtl="0" eaLnBrk="1" fontAlgn="base" hangingPunct="1">
        <a:spcBef>
          <a:spcPct val="20000"/>
        </a:spcBef>
        <a:spcAft>
          <a:spcPct val="0"/>
        </a:spcAft>
        <a:buFont typeface="Arial" charset="0"/>
        <a:buChar char="•"/>
        <a:defRPr sz="10900" kern="1200">
          <a:solidFill>
            <a:schemeClr val="tx1"/>
          </a:solidFill>
          <a:latin typeface="+mn-lt"/>
          <a:ea typeface="ＭＳ Ｐゴシック" charset="0"/>
          <a:cs typeface="+mn-cs"/>
        </a:defRPr>
      </a:lvl3pPr>
      <a:lvl4pPr marL="7297077" indent="-1042225" algn="l" defTabSz="2084448" rtl="0" eaLnBrk="1" fontAlgn="base" hangingPunct="1">
        <a:spcBef>
          <a:spcPct val="20000"/>
        </a:spcBef>
        <a:spcAft>
          <a:spcPct val="0"/>
        </a:spcAft>
        <a:buFont typeface="Arial" charset="0"/>
        <a:buChar char="–"/>
        <a:defRPr sz="9100" kern="1200">
          <a:solidFill>
            <a:schemeClr val="tx1"/>
          </a:solidFill>
          <a:latin typeface="+mn-lt"/>
          <a:ea typeface="ＭＳ Ｐゴシック" charset="0"/>
          <a:cs typeface="+mn-cs"/>
        </a:defRPr>
      </a:lvl4pPr>
      <a:lvl5pPr marL="9381525" indent="-1042225" algn="l" defTabSz="2084448" rtl="0" eaLnBrk="1" fontAlgn="base" hangingPunct="1">
        <a:spcBef>
          <a:spcPct val="20000"/>
        </a:spcBef>
        <a:spcAft>
          <a:spcPct val="0"/>
        </a:spcAft>
        <a:buFont typeface="Arial" charset="0"/>
        <a:buChar char="»"/>
        <a:defRPr sz="9100" kern="1200">
          <a:solidFill>
            <a:schemeClr val="tx1"/>
          </a:solidFill>
          <a:latin typeface="+mn-lt"/>
          <a:ea typeface="ＭＳ Ｐゴシック" charset="0"/>
          <a:cs typeface="+mn-cs"/>
        </a:defRPr>
      </a:lvl5pPr>
      <a:lvl6pPr marL="11467783" indent="-1042526" algn="l" defTabSz="2085051" rtl="0" eaLnBrk="1" latinLnBrk="0" hangingPunct="1">
        <a:spcBef>
          <a:spcPct val="20000"/>
        </a:spcBef>
        <a:buFont typeface="Arial"/>
        <a:buChar char="•"/>
        <a:defRPr sz="9100" kern="1200">
          <a:solidFill>
            <a:schemeClr val="tx1"/>
          </a:solidFill>
          <a:latin typeface="+mn-lt"/>
          <a:ea typeface="+mn-ea"/>
          <a:cs typeface="+mn-cs"/>
        </a:defRPr>
      </a:lvl6pPr>
      <a:lvl7pPr marL="13552834" indent="-1042526" algn="l" defTabSz="2085051" rtl="0" eaLnBrk="1" latinLnBrk="0" hangingPunct="1">
        <a:spcBef>
          <a:spcPct val="20000"/>
        </a:spcBef>
        <a:buFont typeface="Arial"/>
        <a:buChar char="•"/>
        <a:defRPr sz="9100" kern="1200">
          <a:solidFill>
            <a:schemeClr val="tx1"/>
          </a:solidFill>
          <a:latin typeface="+mn-lt"/>
          <a:ea typeface="+mn-ea"/>
          <a:cs typeface="+mn-cs"/>
        </a:defRPr>
      </a:lvl7pPr>
      <a:lvl8pPr marL="15637886" indent="-1042526" algn="l" defTabSz="2085051" rtl="0" eaLnBrk="1" latinLnBrk="0" hangingPunct="1">
        <a:spcBef>
          <a:spcPct val="20000"/>
        </a:spcBef>
        <a:buFont typeface="Arial"/>
        <a:buChar char="•"/>
        <a:defRPr sz="9100" kern="1200">
          <a:solidFill>
            <a:schemeClr val="tx1"/>
          </a:solidFill>
          <a:latin typeface="+mn-lt"/>
          <a:ea typeface="+mn-ea"/>
          <a:cs typeface="+mn-cs"/>
        </a:defRPr>
      </a:lvl8pPr>
      <a:lvl9pPr marL="17722937" indent="-1042526" algn="l" defTabSz="2085051" rtl="0" eaLnBrk="1" latinLnBrk="0" hangingPunct="1">
        <a:spcBef>
          <a:spcPct val="20000"/>
        </a:spcBef>
        <a:buFont typeface="Arial"/>
        <a:buChar char="•"/>
        <a:defRPr sz="9100" kern="1200">
          <a:solidFill>
            <a:schemeClr val="tx1"/>
          </a:solidFill>
          <a:latin typeface="+mn-lt"/>
          <a:ea typeface="+mn-ea"/>
          <a:cs typeface="+mn-cs"/>
        </a:defRPr>
      </a:lvl9pPr>
    </p:bodyStyle>
    <p:otherStyle>
      <a:defPPr>
        <a:defRPr lang="en-US"/>
      </a:defPPr>
      <a:lvl1pPr marL="0" algn="l" defTabSz="2085051" rtl="0" eaLnBrk="1" latinLnBrk="0" hangingPunct="1">
        <a:defRPr sz="8200" kern="1200">
          <a:solidFill>
            <a:schemeClr val="tx1"/>
          </a:solidFill>
          <a:latin typeface="+mn-lt"/>
          <a:ea typeface="+mn-ea"/>
          <a:cs typeface="+mn-cs"/>
        </a:defRPr>
      </a:lvl1pPr>
      <a:lvl2pPr marL="2085051" algn="l" defTabSz="2085051" rtl="0" eaLnBrk="1" latinLnBrk="0" hangingPunct="1">
        <a:defRPr sz="8200" kern="1200">
          <a:solidFill>
            <a:schemeClr val="tx1"/>
          </a:solidFill>
          <a:latin typeface="+mn-lt"/>
          <a:ea typeface="+mn-ea"/>
          <a:cs typeface="+mn-cs"/>
        </a:defRPr>
      </a:lvl2pPr>
      <a:lvl3pPr marL="4170103" algn="l" defTabSz="2085051" rtl="0" eaLnBrk="1" latinLnBrk="0" hangingPunct="1">
        <a:defRPr sz="8200" kern="1200">
          <a:solidFill>
            <a:schemeClr val="tx1"/>
          </a:solidFill>
          <a:latin typeface="+mn-lt"/>
          <a:ea typeface="+mn-ea"/>
          <a:cs typeface="+mn-cs"/>
        </a:defRPr>
      </a:lvl3pPr>
      <a:lvl4pPr marL="6255154" algn="l" defTabSz="2085051" rtl="0" eaLnBrk="1" latinLnBrk="0" hangingPunct="1">
        <a:defRPr sz="8200" kern="1200">
          <a:solidFill>
            <a:schemeClr val="tx1"/>
          </a:solidFill>
          <a:latin typeface="+mn-lt"/>
          <a:ea typeface="+mn-ea"/>
          <a:cs typeface="+mn-cs"/>
        </a:defRPr>
      </a:lvl4pPr>
      <a:lvl5pPr marL="8340206" algn="l" defTabSz="2085051" rtl="0" eaLnBrk="1" latinLnBrk="0" hangingPunct="1">
        <a:defRPr sz="8200" kern="1200">
          <a:solidFill>
            <a:schemeClr val="tx1"/>
          </a:solidFill>
          <a:latin typeface="+mn-lt"/>
          <a:ea typeface="+mn-ea"/>
          <a:cs typeface="+mn-cs"/>
        </a:defRPr>
      </a:lvl5pPr>
      <a:lvl6pPr marL="10425257" algn="l" defTabSz="2085051" rtl="0" eaLnBrk="1" latinLnBrk="0" hangingPunct="1">
        <a:defRPr sz="8200" kern="1200">
          <a:solidFill>
            <a:schemeClr val="tx1"/>
          </a:solidFill>
          <a:latin typeface="+mn-lt"/>
          <a:ea typeface="+mn-ea"/>
          <a:cs typeface="+mn-cs"/>
        </a:defRPr>
      </a:lvl6pPr>
      <a:lvl7pPr marL="12510309" algn="l" defTabSz="2085051" rtl="0" eaLnBrk="1" latinLnBrk="0" hangingPunct="1">
        <a:defRPr sz="8200" kern="1200">
          <a:solidFill>
            <a:schemeClr val="tx1"/>
          </a:solidFill>
          <a:latin typeface="+mn-lt"/>
          <a:ea typeface="+mn-ea"/>
          <a:cs typeface="+mn-cs"/>
        </a:defRPr>
      </a:lvl7pPr>
      <a:lvl8pPr marL="14595360" algn="l" defTabSz="2085051" rtl="0" eaLnBrk="1" latinLnBrk="0" hangingPunct="1">
        <a:defRPr sz="8200" kern="1200">
          <a:solidFill>
            <a:schemeClr val="tx1"/>
          </a:solidFill>
          <a:latin typeface="+mn-lt"/>
          <a:ea typeface="+mn-ea"/>
          <a:cs typeface="+mn-cs"/>
        </a:defRPr>
      </a:lvl8pPr>
      <a:lvl9pPr marL="16680412" algn="l" defTabSz="2085051" rtl="0" eaLnBrk="1" latinLnBrk="0" hangingPunct="1">
        <a:defRPr sz="8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7.png"/><Relationship Id="rId3" Type="http://schemas.openxmlformats.org/officeDocument/2006/relationships/notesSlide" Target="../notesSlides/notesSlide1.xml"/><Relationship Id="rId7" Type="http://schemas.openxmlformats.org/officeDocument/2006/relationships/image" Target="../media/image6.tif"/><Relationship Id="rId12"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2.bin"/><Relationship Id="rId5" Type="http://schemas.openxmlformats.org/officeDocument/2006/relationships/oleObject" Target="../embeddings/oleObject1.bin"/><Relationship Id="rId15" Type="http://schemas.openxmlformats.org/officeDocument/2006/relationships/image" Target="../media/image9.emf"/><Relationship Id="rId10" Type="http://schemas.openxmlformats.org/officeDocument/2006/relationships/image" Target="../media/image5.png"/><Relationship Id="rId4" Type="http://schemas.openxmlformats.org/officeDocument/2006/relationships/image" Target="../media/image5.ti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descr="Diagram&#10;&#10;Description automatically generated with low confidence">
            <a:extLst>
              <a:ext uri="{FF2B5EF4-FFF2-40B4-BE49-F238E27FC236}">
                <a16:creationId xmlns:a16="http://schemas.microsoft.com/office/drawing/2014/main" id="{B681103E-15D8-427C-8FEE-C24FBEC22F57}"/>
              </a:ext>
            </a:extLst>
          </p:cNvPr>
          <p:cNvPicPr>
            <a:picLocks noChangeAspect="1"/>
          </p:cNvPicPr>
          <p:nvPr/>
        </p:nvPicPr>
        <p:blipFill>
          <a:blip r:embed="rId4"/>
          <a:stretch>
            <a:fillRect/>
          </a:stretch>
        </p:blipFill>
        <p:spPr>
          <a:xfrm>
            <a:off x="30028414" y="7758988"/>
            <a:ext cx="12192000" cy="6858000"/>
          </a:xfrm>
          <a:prstGeom prst="rect">
            <a:avLst/>
          </a:prstGeom>
        </p:spPr>
      </p:pic>
      <p:graphicFrame>
        <p:nvGraphicFramePr>
          <p:cNvPr id="5" name="Object 4">
            <a:extLst>
              <a:ext uri="{FF2B5EF4-FFF2-40B4-BE49-F238E27FC236}">
                <a16:creationId xmlns:a16="http://schemas.microsoft.com/office/drawing/2014/main" id="{D3334AE8-A79B-4648-8078-C3D3097CA706}"/>
              </a:ext>
            </a:extLst>
          </p:cNvPr>
          <p:cNvGraphicFramePr>
            <a:graphicFrameLocks noChangeAspect="1"/>
          </p:cNvGraphicFramePr>
          <p:nvPr>
            <p:extLst>
              <p:ext uri="{D42A27DB-BD31-4B8C-83A1-F6EECF244321}">
                <p14:modId xmlns:p14="http://schemas.microsoft.com/office/powerpoint/2010/main" val="547280199"/>
              </p:ext>
            </p:extLst>
          </p:nvPr>
        </p:nvGraphicFramePr>
        <p:xfrm>
          <a:off x="29148822" y="20603355"/>
          <a:ext cx="8047107" cy="6217920"/>
        </p:xfrm>
        <a:graphic>
          <a:graphicData uri="http://schemas.openxmlformats.org/presentationml/2006/ole">
            <mc:AlternateContent xmlns:mc="http://schemas.openxmlformats.org/markup-compatibility/2006">
              <mc:Choice xmlns:v="urn:schemas-microsoft-com:vml" Requires="v">
                <p:oleObj spid="_x0000_s2199" name="Graph" r:id="rId5" imgW="4023360" imgH="3108960" progId="Origin50.Graph">
                  <p:embed/>
                </p:oleObj>
              </mc:Choice>
              <mc:Fallback>
                <p:oleObj name="Graph" r:id="rId5" imgW="4023360" imgH="3108960" progId="Origin50.Graph">
                  <p:embed/>
                  <p:pic>
                    <p:nvPicPr>
                      <p:cNvPr id="0" name=""/>
                      <p:cNvPicPr/>
                      <p:nvPr/>
                    </p:nvPicPr>
                    <p:blipFill>
                      <a:blip r:embed="rId6"/>
                      <a:stretch>
                        <a:fillRect/>
                      </a:stretch>
                    </p:blipFill>
                    <p:spPr>
                      <a:xfrm>
                        <a:off x="29148822" y="20603355"/>
                        <a:ext cx="8047107" cy="6217920"/>
                      </a:xfrm>
                      <a:prstGeom prst="rect">
                        <a:avLst/>
                      </a:prstGeom>
                    </p:spPr>
                  </p:pic>
                </p:oleObj>
              </mc:Fallback>
            </mc:AlternateContent>
          </a:graphicData>
        </a:graphic>
      </p:graphicFrame>
      <p:pic>
        <p:nvPicPr>
          <p:cNvPr id="11" name="Picture 10" descr="Diagram&#10;&#10;Description automatically generated">
            <a:extLst>
              <a:ext uri="{FF2B5EF4-FFF2-40B4-BE49-F238E27FC236}">
                <a16:creationId xmlns:a16="http://schemas.microsoft.com/office/drawing/2014/main" id="{F8187517-AE55-4356-AA66-5A7B47E21F47}"/>
              </a:ext>
            </a:extLst>
          </p:cNvPr>
          <p:cNvPicPr>
            <a:picLocks noChangeAspect="1"/>
          </p:cNvPicPr>
          <p:nvPr/>
        </p:nvPicPr>
        <p:blipFill rotWithShape="1">
          <a:blip r:embed="rId7"/>
          <a:srcRect l="4856" t="15932" r="7079" b="19514"/>
          <a:stretch/>
        </p:blipFill>
        <p:spPr>
          <a:xfrm>
            <a:off x="1443203" y="15027236"/>
            <a:ext cx="11531812" cy="4754880"/>
          </a:xfrm>
          <a:prstGeom prst="rect">
            <a:avLst/>
          </a:prstGeom>
        </p:spPr>
      </p:pic>
      <p:sp>
        <p:nvSpPr>
          <p:cNvPr id="2049" name="Title 1"/>
          <p:cNvSpPr>
            <a:spLocks noGrp="1"/>
          </p:cNvSpPr>
          <p:nvPr>
            <p:ph type="ctrTitle"/>
          </p:nvPr>
        </p:nvSpPr>
        <p:spPr bwMode="auto">
          <a:xfrm>
            <a:off x="1726519" y="3768247"/>
            <a:ext cx="42249737" cy="2034381"/>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numCol="1" anchor="t" anchorCtr="0" compatLnSpc="1">
            <a:prstTxWarp prst="textNoShape">
              <a:avLst/>
            </a:prstTxWarp>
          </a:bodyPr>
          <a:lstStyle/>
          <a:p>
            <a:r>
              <a:rPr lang="en-US" sz="9600" i="1" dirty="0">
                <a:solidFill>
                  <a:schemeClr val="bg1"/>
                </a:solidFill>
                <a:latin typeface="Arial"/>
                <a:cs typeface="Arial"/>
              </a:rPr>
              <a:t>Fault Identification Using </a:t>
            </a:r>
            <a:r>
              <a:rPr lang="en-US" altLang="zh-CN" sz="9600" i="1" dirty="0">
                <a:solidFill>
                  <a:schemeClr val="bg1"/>
                </a:solidFill>
                <a:latin typeface="Arial"/>
                <a:cs typeface="Arial"/>
              </a:rPr>
              <a:t>Global-Search </a:t>
            </a:r>
            <a:r>
              <a:rPr lang="en-US" sz="9600" i="1" dirty="0">
                <a:solidFill>
                  <a:schemeClr val="bg1"/>
                </a:solidFill>
                <a:latin typeface="Arial"/>
                <a:cs typeface="Arial"/>
              </a:rPr>
              <a:t>Enhanced MOPSO Algorithm</a:t>
            </a:r>
          </a:p>
        </p:txBody>
      </p:sp>
      <p:sp>
        <p:nvSpPr>
          <p:cNvPr id="2050" name="Subtitle 2"/>
          <p:cNvSpPr>
            <a:spLocks noGrp="1"/>
          </p:cNvSpPr>
          <p:nvPr>
            <p:ph type="subTitle" idx="1"/>
          </p:nvPr>
        </p:nvSpPr>
        <p:spPr bwMode="auto">
          <a:xfrm>
            <a:off x="1670786" y="5567743"/>
            <a:ext cx="42220414" cy="2341431"/>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numCol="1" anchor="t" anchorCtr="0" compatLnSpc="1">
            <a:prstTxWarp prst="textNoShape">
              <a:avLst/>
            </a:prstTxWarp>
          </a:bodyPr>
          <a:lstStyle/>
          <a:p>
            <a:r>
              <a:rPr lang="en-US" sz="5400" dirty="0">
                <a:solidFill>
                  <a:schemeClr val="bg1"/>
                </a:solidFill>
                <a:latin typeface="Arial"/>
                <a:cs typeface="Arial"/>
              </a:rPr>
              <a:t>Yang Zhang, Ph.D. student, Department of Mechanical Engineering, University of Connecticut    Advisor: Prof </a:t>
            </a:r>
            <a:r>
              <a:rPr lang="en-US" sz="5400" dirty="0" err="1">
                <a:solidFill>
                  <a:schemeClr val="bg1"/>
                </a:solidFill>
                <a:latin typeface="Arial"/>
                <a:cs typeface="Arial"/>
              </a:rPr>
              <a:t>Jiong</a:t>
            </a:r>
            <a:r>
              <a:rPr lang="en-US" sz="5400" dirty="0">
                <a:solidFill>
                  <a:schemeClr val="bg1"/>
                </a:solidFill>
                <a:latin typeface="Arial"/>
                <a:cs typeface="Arial"/>
              </a:rPr>
              <a:t> Tang</a:t>
            </a:r>
          </a:p>
        </p:txBody>
      </p:sp>
      <p:sp>
        <p:nvSpPr>
          <p:cNvPr id="2054" name="TextBox 11"/>
          <p:cNvSpPr txBox="1">
            <a:spLocks noChangeArrowheads="1"/>
          </p:cNvSpPr>
          <p:nvPr/>
        </p:nvSpPr>
        <p:spPr bwMode="auto">
          <a:xfrm>
            <a:off x="1209369" y="8006674"/>
            <a:ext cx="12544844" cy="7335864"/>
          </a:xfrm>
          <a:prstGeom prst="rect">
            <a:avLst/>
          </a:prstGeom>
          <a:noFill/>
          <a:ln>
            <a:noFill/>
          </a:ln>
          <a:extLst>
            <a:ext uri="{909E8E84-426E-40dd-AFC4-6F175D3DCCD1}">
              <a14:hiddenFill xmlns="" xmlns:a14="http://schemas.microsoft.com/office/drawing/2010/main" xmlns:mc="http://schemas.openxmlformats.org/markup-compatibility/2006">
                <a:solidFill>
                  <a:srgbClr val="FFFFFF"/>
                </a:solidFill>
              </a14:hiddenFill>
            </a:ext>
            <a:ext uri="{91240B29-F687-4f45-9708-019B960494DF}">
              <a14:hiddenLine xmlns="" xmlns:a14="http://schemas.microsoft.com/office/drawing/2010/main" xmlns:mc="http://schemas.openxmlformats.org/markup-compatibility/2006" w="9525">
                <a:solidFill>
                  <a:srgbClr val="000000"/>
                </a:solidFill>
                <a:miter lim="800000"/>
                <a:headEnd/>
                <a:tailEnd/>
              </a14:hiddenLine>
            </a:ext>
          </a:extLst>
        </p:spPr>
        <p:txBody>
          <a:bodyPr wrap="square"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r>
              <a:rPr lang="en-US" sz="8000" b="1" dirty="0">
                <a:solidFill>
                  <a:srgbClr val="0F1B3B"/>
                </a:solidFill>
                <a:latin typeface="Arial" panose="020B0604020202020204" pitchFamily="34" charset="0"/>
                <a:cs typeface="Arial" panose="020B0604020202020204" pitchFamily="34" charset="0"/>
              </a:rPr>
              <a:t>Problem Descriptions</a:t>
            </a:r>
          </a:p>
          <a:p>
            <a:endParaRPr lang="en-US" sz="1100" dirty="0">
              <a:solidFill>
                <a:srgbClr val="0F1B3B"/>
              </a:solidFill>
              <a:latin typeface="Arial" panose="020B0604020202020204" pitchFamily="34" charset="0"/>
              <a:cs typeface="Arial" panose="020B0604020202020204" pitchFamily="34" charset="0"/>
            </a:endParaRPr>
          </a:p>
          <a:p>
            <a:pPr algn="just"/>
            <a:r>
              <a:rPr lang="en-US" sz="3800" dirty="0">
                <a:solidFill>
                  <a:srgbClr val="0F1B3B"/>
                </a:solidFill>
                <a:latin typeface="Arial" panose="020B0604020202020204" pitchFamily="34" charset="0"/>
                <a:cs typeface="Arial" panose="020B0604020202020204" pitchFamily="34" charset="0"/>
              </a:rPr>
              <a:t>The goal of this research is to utilize  piezoelectric actuator to detect damage in railway track. </a:t>
            </a:r>
            <a:r>
              <a:rPr lang="en-US" altLang="zh-CN" sz="3800" dirty="0">
                <a:solidFill>
                  <a:srgbClr val="0F1B3B"/>
                </a:solidFill>
                <a:latin typeface="Arial" panose="020B0604020202020204" pitchFamily="34" charset="0"/>
                <a:cs typeface="Arial" panose="020B0604020202020204" pitchFamily="34" charset="0"/>
              </a:rPr>
              <a:t>Here we develop an enhanced optimization algorithm that can handle large-scale variables in damage identification problem and identification mechanism is demonstrated.</a:t>
            </a:r>
            <a:endParaRPr lang="en-US" sz="3800" dirty="0">
              <a:solidFill>
                <a:srgbClr val="0F1B3B"/>
              </a:solidFill>
              <a:latin typeface="Arial" panose="020B0604020202020204" pitchFamily="34" charset="0"/>
              <a:cs typeface="Arial" panose="020B0604020202020204" pitchFamily="34" charset="0"/>
            </a:endParaRPr>
          </a:p>
          <a:p>
            <a:pPr algn="just"/>
            <a:r>
              <a:rPr lang="en-US" sz="3800" dirty="0">
                <a:solidFill>
                  <a:srgbClr val="0F1B3B"/>
                </a:solidFill>
                <a:latin typeface="Arial" panose="020B0604020202020204" pitchFamily="34" charset="0"/>
                <a:cs typeface="Arial" panose="020B0604020202020204" pitchFamily="34" charset="0"/>
              </a:rPr>
              <a:t>As shown in Figure 1, the piezoelectric (PZT) transducer is bonded to a metal plate. It can be served as actuator and sensor simultaneously when harmonic voltage is applied to acquire the admittance data, in which the damage information is included.</a:t>
            </a:r>
          </a:p>
        </p:txBody>
      </p:sp>
      <p:sp>
        <p:nvSpPr>
          <p:cNvPr id="2056" name="Rectangle 13"/>
          <p:cNvSpPr>
            <a:spLocks noChangeArrowheads="1"/>
          </p:cNvSpPr>
          <p:nvPr/>
        </p:nvSpPr>
        <p:spPr bwMode="auto">
          <a:xfrm>
            <a:off x="1726520" y="19617271"/>
            <a:ext cx="11877549" cy="5340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6877" tIns="43439" rIns="86877" bIns="43439">
            <a:spAutoFit/>
          </a:bodyPr>
          <a:lstStyle/>
          <a:p>
            <a:r>
              <a:rPr lang="en-US" sz="2900" dirty="0">
                <a:solidFill>
                  <a:srgbClr val="0F1B3B"/>
                </a:solidFill>
                <a:latin typeface="Arial"/>
                <a:cs typeface="Arial"/>
              </a:rPr>
              <a:t>Figure 1 Geometry of Plate with PZT patch and experimental setup.</a:t>
            </a:r>
          </a:p>
        </p:txBody>
      </p:sp>
      <p:sp>
        <p:nvSpPr>
          <p:cNvPr id="2060" name="TextBox 17"/>
          <p:cNvSpPr txBox="1">
            <a:spLocks noChangeArrowheads="1"/>
          </p:cNvSpPr>
          <p:nvPr/>
        </p:nvSpPr>
        <p:spPr bwMode="auto">
          <a:xfrm>
            <a:off x="29966663" y="14650587"/>
            <a:ext cx="12425600" cy="67510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r>
              <a:rPr lang="en-US" sz="8000" b="1" dirty="0">
                <a:solidFill>
                  <a:srgbClr val="0F1B3B"/>
                </a:solidFill>
                <a:latin typeface="Arial"/>
                <a:cs typeface="Arial"/>
              </a:rPr>
              <a:t>Results and Discussion</a:t>
            </a:r>
          </a:p>
          <a:p>
            <a:endParaRPr lang="en-US" sz="1100" dirty="0">
              <a:solidFill>
                <a:srgbClr val="0F1B3B"/>
              </a:solidFill>
              <a:latin typeface="Rockwell" charset="0"/>
              <a:cs typeface="Rockwell" charset="0"/>
            </a:endParaRPr>
          </a:p>
          <a:p>
            <a:pPr algn="just"/>
            <a:r>
              <a:rPr lang="en-US" sz="3800" dirty="0">
                <a:solidFill>
                  <a:srgbClr val="0F1B3B"/>
                </a:solidFill>
                <a:latin typeface="Arial"/>
                <a:cs typeface="Arial"/>
              </a:rPr>
              <a:t>The testbed structure is divided into 120 segments for the purpose of fault identification. Two damage (stiffness reduction) cases are studied. One case with damage severity of 8% at segment 10 using simulation. One case with damage severity of 11% at segment 75 using experimental measurements. The identified results are shown in Figure 4. The algorithm identifies the damage location and severity with high accuracy for both of cases. </a:t>
            </a:r>
          </a:p>
        </p:txBody>
      </p:sp>
      <p:sp>
        <p:nvSpPr>
          <p:cNvPr id="2062" name="TextBox 19"/>
          <p:cNvSpPr txBox="1">
            <a:spLocks noChangeArrowheads="1"/>
          </p:cNvSpPr>
          <p:nvPr/>
        </p:nvSpPr>
        <p:spPr bwMode="auto">
          <a:xfrm>
            <a:off x="14972650" y="15873579"/>
            <a:ext cx="13625432" cy="4411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r>
              <a:rPr lang="en-US" sz="8000" b="1" dirty="0">
                <a:solidFill>
                  <a:srgbClr val="0F1B3B"/>
                </a:solidFill>
                <a:latin typeface="Arial"/>
                <a:cs typeface="Arial"/>
              </a:rPr>
              <a:t>Inverse Problem Definition</a:t>
            </a:r>
          </a:p>
          <a:p>
            <a:endParaRPr lang="en-US" sz="1100" dirty="0">
              <a:solidFill>
                <a:srgbClr val="0F1B3B"/>
              </a:solidFill>
              <a:latin typeface="Rockwell" charset="0"/>
              <a:cs typeface="Rockwell" charset="0"/>
            </a:endParaRPr>
          </a:p>
          <a:p>
            <a:pPr algn="just"/>
            <a:r>
              <a:rPr lang="en-US" sz="3800" dirty="0">
                <a:solidFill>
                  <a:srgbClr val="0F1B3B"/>
                </a:solidFill>
                <a:latin typeface="Arial"/>
                <a:cs typeface="Arial"/>
              </a:rPr>
              <a:t>The sampled data points are limited, or it means that </a:t>
            </a:r>
            <a:r>
              <a:rPr lang="en-US" sz="3800" i="1" dirty="0">
                <a:solidFill>
                  <a:srgbClr val="0F1B3B"/>
                </a:solidFill>
                <a:latin typeface="Times New Roman" panose="02020603050405020304" pitchFamily="18" charset="0"/>
                <a:cs typeface="Times New Roman" panose="02020603050405020304" pitchFamily="18" charset="0"/>
              </a:rPr>
              <a:t>m</a:t>
            </a:r>
            <a:r>
              <a:rPr lang="en-US" sz="3800" dirty="0">
                <a:solidFill>
                  <a:srgbClr val="0F1B3B"/>
                </a:solidFill>
                <a:latin typeface="Arial"/>
                <a:cs typeface="Arial"/>
              </a:rPr>
              <a:t> is far less than </a:t>
            </a:r>
            <a:r>
              <a:rPr lang="en-US" sz="3800" i="1" dirty="0">
                <a:solidFill>
                  <a:srgbClr val="0F1B3B"/>
                </a:solidFill>
                <a:latin typeface="Times New Roman" panose="02020603050405020304" pitchFamily="18" charset="0"/>
                <a:cs typeface="Times New Roman" panose="02020603050405020304" pitchFamily="18" charset="0"/>
              </a:rPr>
              <a:t>n</a:t>
            </a:r>
            <a:r>
              <a:rPr lang="en-US" sz="3800" i="1" dirty="0">
                <a:solidFill>
                  <a:srgbClr val="0F1B3B"/>
                </a:solidFill>
                <a:latin typeface="Arial"/>
                <a:cs typeface="Arial"/>
              </a:rPr>
              <a:t>, </a:t>
            </a:r>
            <a:r>
              <a:rPr lang="en-US" sz="3800" dirty="0">
                <a:solidFill>
                  <a:srgbClr val="0F1B3B"/>
                </a:solidFill>
                <a:latin typeface="Arial"/>
                <a:cs typeface="Arial"/>
              </a:rPr>
              <a:t>which indicate </a:t>
            </a:r>
            <a:r>
              <a:rPr lang="en-US" sz="3800" b="1" i="1" dirty="0">
                <a:solidFill>
                  <a:srgbClr val="0F1B3B"/>
                </a:solidFill>
                <a:latin typeface="Times New Roman" panose="02020603050405020304" pitchFamily="18" charset="0"/>
                <a:cs typeface="Times New Roman" panose="02020603050405020304" pitchFamily="18" charset="0"/>
              </a:rPr>
              <a:t>S</a:t>
            </a:r>
            <a:r>
              <a:rPr lang="en-US" sz="3800" dirty="0">
                <a:solidFill>
                  <a:srgbClr val="0F1B3B"/>
                </a:solidFill>
                <a:latin typeface="Arial"/>
                <a:cs typeface="Arial"/>
              </a:rPr>
              <a:t> is a rank-deficient matrix. Then matrix inversion is avoided here when solving unknowns. Therefore, the inverse process is converted into an optimization problem defined as:</a:t>
            </a:r>
          </a:p>
        </p:txBody>
      </p:sp>
      <mc:AlternateContent xmlns:mc="http://schemas.openxmlformats.org/markup-compatibility/2006" xmlns:a14="http://schemas.microsoft.com/office/drawing/2010/main">
        <mc:Choice Requires="a14">
          <p:sp>
            <p:nvSpPr>
              <p:cNvPr id="22" name="TextBox 11">
                <a:extLst>
                  <a:ext uri="{FF2B5EF4-FFF2-40B4-BE49-F238E27FC236}">
                    <a16:creationId xmlns:a16="http://schemas.microsoft.com/office/drawing/2014/main" id="{4684441F-8768-493C-A113-5CD244E110A8}"/>
                  </a:ext>
                </a:extLst>
              </p:cNvPr>
              <p:cNvSpPr txBox="1">
                <a:spLocks noChangeArrowheads="1"/>
              </p:cNvSpPr>
              <p:nvPr/>
            </p:nvSpPr>
            <p:spPr bwMode="auto">
              <a:xfrm>
                <a:off x="1214039" y="22917048"/>
                <a:ext cx="12544845" cy="3738278"/>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pPr algn="just"/>
                <a:r>
                  <a:rPr lang="en-US" sz="8000" b="1" dirty="0">
                    <a:solidFill>
                      <a:srgbClr val="0F1B3B"/>
                    </a:solidFill>
                    <a:latin typeface="Arial" panose="020B0604020202020204" pitchFamily="34" charset="0"/>
                    <a:cs typeface="Arial" panose="020B0604020202020204" pitchFamily="34" charset="0"/>
                  </a:rPr>
                  <a:t>Admittance Data</a:t>
                </a:r>
              </a:p>
              <a:p>
                <a:pPr algn="just"/>
                <a:endParaRPr lang="en-US" sz="1100" dirty="0">
                  <a:solidFill>
                    <a:srgbClr val="0F1B3B"/>
                  </a:solidFill>
                  <a:latin typeface="Arial" panose="020B0604020202020204" pitchFamily="34" charset="0"/>
                  <a:cs typeface="Arial" panose="020B0604020202020204" pitchFamily="34" charset="0"/>
                </a:endParaRPr>
              </a:p>
              <a:p>
                <a:pPr algn="just"/>
                <a:r>
                  <a:rPr lang="en-US" sz="3800" dirty="0">
                    <a:solidFill>
                      <a:srgbClr val="0F1B3B"/>
                    </a:solidFill>
                    <a:latin typeface="Arial" panose="020B0604020202020204" pitchFamily="34" charset="0"/>
                    <a:cs typeface="Arial" panose="020B0604020202020204" pitchFamily="34" charset="0"/>
                  </a:rPr>
                  <a:t>Expression of admittance change is defined as:</a:t>
                </a:r>
              </a:p>
              <a:p>
                <a:pPr algn="just"/>
                <a14:m>
                  <m:oMathPara xmlns:m="http://schemas.openxmlformats.org/officeDocument/2006/math">
                    <m:oMathParaPr>
                      <m:jc m:val="center"/>
                    </m:oMathParaPr>
                    <m:oMath xmlns:m="http://schemas.openxmlformats.org/officeDocument/2006/math">
                      <m:r>
                        <a:rPr lang="en-US" sz="380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r>
                        <a:rPr lang="en-US" sz="3800" b="1"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𝑨</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d>
                        <m:dPr>
                          <m:begChr m:val="["/>
                          <m:endChr m:val="]"/>
                          <m:ctrl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ctrlPr>
                        </m:dPr>
                        <m:e>
                          <m:m>
                            <m:mPr>
                              <m:mcs>
                                <m:mc>
                                  <m:mcPr>
                                    <m:count m:val="1"/>
                                    <m:mcJc m:val="center"/>
                                  </m:mcPr>
                                </m:mc>
                              </m:mcs>
                              <m:ctrl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ctrlPr>
                            </m:mPr>
                            <m:mr>
                              <m:e>
                                <m:r>
                                  <m:rPr>
                                    <m:brk m:alnAt="7"/>
                                  </m:r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𝐴</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ctrlPr>
                                  </m:sSubPr>
                                  <m:e>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𝜔</m:t>
                                    </m:r>
                                  </m:e>
                                  <m:sub>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𝑛</m:t>
                                    </m:r>
                                  </m:sub>
                                </m:sSub>
                                <m:r>
                                  <m:rPr>
                                    <m:brk m:alnAt="7"/>
                                  </m:r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e>
                            </m:mr>
                            <m:mr>
                              <m:e>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e>
                            </m:mr>
                            <m:mr>
                              <m:e>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𝐴</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ctrlPr>
                                  </m:sSubPr>
                                  <m:e>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𝜔</m:t>
                                    </m:r>
                                  </m:e>
                                  <m:sub>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𝑚</m:t>
                                    </m:r>
                                  </m:sub>
                                </m:sSub>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e>
                            </m:mr>
                          </m:m>
                        </m:e>
                      </m:d>
                      <m:r>
                        <a:rPr lang="en-US" sz="3800" b="0" i="0"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sSub>
                        <m:sSubPr>
                          <m:ctrl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ctrlPr>
                        </m:sSubPr>
                        <m:e>
                          <m:r>
                            <a:rPr lang="en-US" sz="3800" b="1"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𝑺</m:t>
                          </m:r>
                        </m:e>
                        <m:sub>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𝑚</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𝑛</m:t>
                          </m:r>
                        </m:sub>
                      </m:sSub>
                      <m:sSub>
                        <m:sSubPr>
                          <m:ctrlP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ctrlPr>
                        </m:sSubPr>
                        <m:e>
                          <m:r>
                            <a:rPr lang="en-US" sz="3800" b="1"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𝜶</m:t>
                          </m:r>
                        </m:e>
                        <m:sub>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𝑛</m:t>
                          </m:r>
                          <m:r>
                            <a:rPr lang="en-US" sz="3800" b="0" i="1" smtClean="0">
                              <a:solidFill>
                                <a:srgbClr val="0F1B3B"/>
                              </a:solidFill>
                              <a:latin typeface="Cambria Math" panose="02040503050406030204" pitchFamily="18" charset="0"/>
                              <a:ea typeface="Cambria Math" panose="02040503050406030204" pitchFamily="18" charset="0"/>
                              <a:cs typeface="Arial" panose="020B0604020202020204" pitchFamily="34" charset="0"/>
                            </a:rPr>
                            <m:t>×1</m:t>
                          </m:r>
                        </m:sub>
                      </m:sSub>
                    </m:oMath>
                  </m:oMathPara>
                </a14:m>
                <a:endParaRPr lang="en-US" sz="3800" b="1" i="1" dirty="0">
                  <a:solidFill>
                    <a:srgbClr val="0F1B3B"/>
                  </a:solidFill>
                  <a:latin typeface="Arial" panose="020B0604020202020204" pitchFamily="34" charset="0"/>
                  <a:cs typeface="Arial" panose="020B0604020202020204" pitchFamily="34" charset="0"/>
                </a:endParaRPr>
              </a:p>
            </p:txBody>
          </p:sp>
        </mc:Choice>
        <mc:Fallback xmlns="">
          <p:sp>
            <p:nvSpPr>
              <p:cNvPr id="22" name="TextBox 11">
                <a:extLst>
                  <a:ext uri="{FF2B5EF4-FFF2-40B4-BE49-F238E27FC236}">
                    <a16:creationId xmlns:a16="http://schemas.microsoft.com/office/drawing/2014/main" id="{4684441F-8768-493C-A113-5CD244E110A8}"/>
                  </a:ext>
                </a:extLst>
              </p:cNvPr>
              <p:cNvSpPr txBox="1">
                <a:spLocks noRot="1" noChangeAspect="1" noMove="1" noResize="1" noEditPoints="1" noAdjustHandles="1" noChangeArrowheads="1" noChangeShapeType="1" noTextEdit="1"/>
              </p:cNvSpPr>
              <p:nvPr/>
            </p:nvSpPr>
            <p:spPr bwMode="auto">
              <a:xfrm>
                <a:off x="1214039" y="22917048"/>
                <a:ext cx="12544845" cy="3738278"/>
              </a:xfrm>
              <a:prstGeom prst="rect">
                <a:avLst/>
              </a:prstGeom>
              <a:blipFill>
                <a:blip r:embed="rId10"/>
                <a:stretch>
                  <a:fillRect l="-4179" t="-7003"/>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 name="Rectangle 8">
            <a:extLst>
              <a:ext uri="{FF2B5EF4-FFF2-40B4-BE49-F238E27FC236}">
                <a16:creationId xmlns:a16="http://schemas.microsoft.com/office/drawing/2014/main" id="{43B16FF5-8123-4CE1-94DB-B3FEE6C284AB}"/>
              </a:ext>
            </a:extLst>
          </p:cNvPr>
          <p:cNvSpPr/>
          <p:nvPr/>
        </p:nvSpPr>
        <p:spPr>
          <a:xfrm>
            <a:off x="1214040" y="20346609"/>
            <a:ext cx="12544844" cy="2431435"/>
          </a:xfrm>
          <a:prstGeom prst="rect">
            <a:avLst/>
          </a:prstGeom>
        </p:spPr>
        <p:txBody>
          <a:bodyPr wrap="square">
            <a:spAutoFit/>
          </a:bodyPr>
          <a:lstStyle/>
          <a:p>
            <a:pPr algn="just"/>
            <a:r>
              <a:rPr lang="en-US" sz="3800" dirty="0">
                <a:solidFill>
                  <a:srgbClr val="0F1B3B"/>
                </a:solidFill>
                <a:latin typeface="Arial" panose="020B0604020202020204" pitchFamily="34" charset="0"/>
                <a:cs typeface="Arial" panose="020B0604020202020204" pitchFamily="34" charset="0"/>
              </a:rPr>
              <a:t>This inverse fault identification process can be converted to an optimization problem, which is solved by </a:t>
            </a:r>
            <a:r>
              <a:rPr lang="en-US" sz="3800" b="1" dirty="0">
                <a:solidFill>
                  <a:srgbClr val="0F1B3B"/>
                </a:solidFill>
                <a:latin typeface="Arial" panose="020B0604020202020204" pitchFamily="34" charset="0"/>
                <a:cs typeface="Arial" panose="020B0604020202020204" pitchFamily="34" charset="0"/>
              </a:rPr>
              <a:t>enhanced</a:t>
            </a:r>
            <a:r>
              <a:rPr lang="en-US" sz="3800" dirty="0">
                <a:solidFill>
                  <a:srgbClr val="0F1B3B"/>
                </a:solidFill>
                <a:latin typeface="Arial" panose="020B0604020202020204" pitchFamily="34" charset="0"/>
                <a:cs typeface="Arial" panose="020B0604020202020204" pitchFamily="34" charset="0"/>
              </a:rPr>
              <a:t> </a:t>
            </a:r>
            <a:r>
              <a:rPr lang="en-US" sz="3800" b="1" dirty="0">
                <a:solidFill>
                  <a:srgbClr val="0F1B3B"/>
                </a:solidFill>
                <a:latin typeface="Arial" panose="020B0604020202020204" pitchFamily="34" charset="0"/>
                <a:cs typeface="Arial" panose="020B0604020202020204" pitchFamily="34" charset="0"/>
              </a:rPr>
              <a:t>multi-objective particle swarm optimization algorithm (EMOPSO) </a:t>
            </a:r>
            <a:r>
              <a:rPr lang="en-US" sz="3800" dirty="0">
                <a:solidFill>
                  <a:srgbClr val="0F1B3B"/>
                </a:solidFill>
                <a:latin typeface="Arial" panose="020B0604020202020204" pitchFamily="34" charset="0"/>
                <a:cs typeface="Arial" panose="020B0604020202020204" pitchFamily="34" charset="0"/>
              </a:rPr>
              <a:t>with global searching ability</a:t>
            </a:r>
            <a:r>
              <a:rPr lang="en-US" sz="3800" b="1" dirty="0">
                <a:solidFill>
                  <a:srgbClr val="0F1B3B"/>
                </a:solidFill>
                <a:latin typeface="Arial" panose="020B0604020202020204" pitchFamily="34" charset="0"/>
                <a:cs typeface="Arial" panose="020B0604020202020204" pitchFamily="34" charset="0"/>
              </a:rPr>
              <a:t>.</a:t>
            </a:r>
          </a:p>
        </p:txBody>
      </p:sp>
      <p:sp>
        <p:nvSpPr>
          <p:cNvPr id="26" name="Rectangle 13">
            <a:extLst>
              <a:ext uri="{FF2B5EF4-FFF2-40B4-BE49-F238E27FC236}">
                <a16:creationId xmlns:a16="http://schemas.microsoft.com/office/drawing/2014/main" id="{AFFA20C1-DA3D-4031-91AB-FA8B03A1D8DD}"/>
              </a:ext>
            </a:extLst>
          </p:cNvPr>
          <p:cNvSpPr>
            <a:spLocks noChangeArrowheads="1"/>
          </p:cNvSpPr>
          <p:nvPr/>
        </p:nvSpPr>
        <p:spPr bwMode="auto">
          <a:xfrm>
            <a:off x="15024515" y="15241327"/>
            <a:ext cx="11877549" cy="5340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6877" tIns="43439" rIns="86877" bIns="43439">
            <a:spAutoFit/>
          </a:bodyPr>
          <a:lstStyle/>
          <a:p>
            <a:r>
              <a:rPr lang="en-US" sz="2900" dirty="0">
                <a:solidFill>
                  <a:srgbClr val="0F1B3B"/>
                </a:solidFill>
                <a:latin typeface="Arial"/>
                <a:cs typeface="Arial"/>
              </a:rPr>
              <a:t>Figure 2 Admittance variation with respect to sweeping frequency.</a:t>
            </a:r>
          </a:p>
        </p:txBody>
      </p:sp>
      <p:graphicFrame>
        <p:nvGraphicFramePr>
          <p:cNvPr id="16" name="Object 15">
            <a:extLst>
              <a:ext uri="{FF2B5EF4-FFF2-40B4-BE49-F238E27FC236}">
                <a16:creationId xmlns:a16="http://schemas.microsoft.com/office/drawing/2014/main" id="{0D7ABEA9-488D-4991-8396-17E4DBE0CB5B}"/>
              </a:ext>
            </a:extLst>
          </p:cNvPr>
          <p:cNvGraphicFramePr>
            <a:graphicFrameLocks noChangeAspect="1"/>
          </p:cNvGraphicFramePr>
          <p:nvPr>
            <p:extLst>
              <p:ext uri="{D42A27DB-BD31-4B8C-83A1-F6EECF244321}">
                <p14:modId xmlns:p14="http://schemas.microsoft.com/office/powerpoint/2010/main" val="2626934413"/>
              </p:ext>
            </p:extLst>
          </p:nvPr>
        </p:nvGraphicFramePr>
        <p:xfrm>
          <a:off x="19247965" y="20050673"/>
          <a:ext cx="4422885" cy="3200290"/>
        </p:xfrm>
        <a:graphic>
          <a:graphicData uri="http://schemas.openxmlformats.org/presentationml/2006/ole">
            <mc:AlternateContent xmlns:mc="http://schemas.openxmlformats.org/markup-compatibility/2006">
              <mc:Choice xmlns:v="urn:schemas-microsoft-com:vml" Requires="v">
                <p:oleObj spid="_x0000_s2200" name="Equation" r:id="rId11" imgW="1168400" imgH="850900" progId="Equation.DSMT4">
                  <p:embed/>
                </p:oleObj>
              </mc:Choice>
              <mc:Fallback>
                <p:oleObj name="Equation" r:id="rId11" imgW="1168400" imgH="850900" progId="Equation.DSMT4">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47965" y="20050673"/>
                        <a:ext cx="4422885" cy="3200290"/>
                      </a:xfrm>
                      <a:prstGeom prst="rect">
                        <a:avLst/>
                      </a:prstGeom>
                      <a:noFill/>
                    </p:spPr>
                  </p:pic>
                </p:oleObj>
              </mc:Fallback>
            </mc:AlternateContent>
          </a:graphicData>
        </a:graphic>
      </p:graphicFrame>
      <p:sp>
        <p:nvSpPr>
          <p:cNvPr id="17" name="Rectangle 16">
            <a:extLst>
              <a:ext uri="{FF2B5EF4-FFF2-40B4-BE49-F238E27FC236}">
                <a16:creationId xmlns:a16="http://schemas.microsoft.com/office/drawing/2014/main" id="{DCA07DE2-CA85-4E36-85F6-DDD68F579D21}"/>
              </a:ext>
            </a:extLst>
          </p:cNvPr>
          <p:cNvSpPr/>
          <p:nvPr/>
        </p:nvSpPr>
        <p:spPr>
          <a:xfrm>
            <a:off x="14972650" y="7997398"/>
            <a:ext cx="13625432" cy="1261884"/>
          </a:xfrm>
          <a:prstGeom prst="rect">
            <a:avLst/>
          </a:prstGeom>
        </p:spPr>
        <p:txBody>
          <a:bodyPr wrap="square">
            <a:spAutoFit/>
          </a:bodyPr>
          <a:lstStyle/>
          <a:p>
            <a:pPr lvl="0" algn="just"/>
            <a:r>
              <a:rPr lang="en-US" sz="3800" dirty="0">
                <a:solidFill>
                  <a:srgbClr val="0F1B3B"/>
                </a:solidFill>
                <a:latin typeface="Arial" panose="020B0604020202020204" pitchFamily="34" charset="0"/>
                <a:cs typeface="Arial" panose="020B0604020202020204" pitchFamily="34" charset="0"/>
              </a:rPr>
              <a:t>Then the </a:t>
            </a:r>
            <a:r>
              <a:rPr lang="en-US" sz="3800" i="1" dirty="0">
                <a:solidFill>
                  <a:srgbClr val="0F1B3B"/>
                </a:solidFill>
                <a:latin typeface="Times New Roman" panose="02020603050405020304" pitchFamily="18" charset="0"/>
                <a:cs typeface="Times New Roman" panose="02020603050405020304" pitchFamily="18" charset="0"/>
              </a:rPr>
              <a:t>m</a:t>
            </a:r>
            <a:r>
              <a:rPr lang="en-US" sz="3800" dirty="0">
                <a:solidFill>
                  <a:srgbClr val="0F1B3B"/>
                </a:solidFill>
                <a:latin typeface="Arial" panose="020B0604020202020204" pitchFamily="34" charset="0"/>
                <a:cs typeface="Arial" panose="020B0604020202020204" pitchFamily="34" charset="0"/>
              </a:rPr>
              <a:t> points can be sampled from that limited shifting area. </a:t>
            </a:r>
          </a:p>
        </p:txBody>
      </p:sp>
      <p:sp>
        <p:nvSpPr>
          <p:cNvPr id="32" name="TextBox 17">
            <a:extLst>
              <a:ext uri="{FF2B5EF4-FFF2-40B4-BE49-F238E27FC236}">
                <a16:creationId xmlns:a16="http://schemas.microsoft.com/office/drawing/2014/main" id="{D4FFBC6A-E7A1-4A7F-9EEF-3DB4512EBCEC}"/>
              </a:ext>
            </a:extLst>
          </p:cNvPr>
          <p:cNvSpPr txBox="1">
            <a:spLocks noChangeArrowheads="1"/>
          </p:cNvSpPr>
          <p:nvPr/>
        </p:nvSpPr>
        <p:spPr bwMode="auto">
          <a:xfrm>
            <a:off x="15024514" y="23250963"/>
            <a:ext cx="13573567" cy="3011604"/>
          </a:xfrm>
          <a:prstGeom prst="rect">
            <a:avLst/>
          </a:prstGeom>
          <a:noFill/>
          <a:ln>
            <a:noFill/>
          </a:ln>
          <a:extLst>
            <a:ext uri="{909E8E84-426E-40dd-AFC4-6F175D3DCCD1}">
              <a14:hiddenFill xmlns:mc="http://schemas.openxmlformats.org/markup-compatibility/2006" xmlns:a14="http://schemas.microsoft.com/office/drawing/2010/main" xmlns="">
                <a:solidFill>
                  <a:srgbClr val="FFFFFF"/>
                </a:solidFill>
              </a14:hiddenFill>
            </a:ext>
            <a:ext uri="{91240B29-F687-4f45-9708-019B960494DF}">
              <a14:hiddenLine xmlns:mc="http://schemas.openxmlformats.org/markup-compatibility/2006" xmlns:a14="http://schemas.microsoft.com/office/drawing/2010/main" xmlns="" w="9525">
                <a:solidFill>
                  <a:srgbClr val="000000"/>
                </a:solidFill>
                <a:miter lim="800000"/>
                <a:headEnd/>
                <a:tailEnd/>
              </a14:hiddenLine>
            </a:ext>
          </a:extLst>
        </p:spPr>
        <p:txBody>
          <a:bodyPr wrap="square"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pPr algn="just"/>
            <a:r>
              <a:rPr lang="en-US" sz="3800" dirty="0">
                <a:solidFill>
                  <a:srgbClr val="0F1B3B"/>
                </a:solidFill>
                <a:latin typeface="Arial"/>
                <a:cs typeface="Arial"/>
              </a:rPr>
              <a:t>Here first objective function is comparison between admittance changes from finite element analysis and experimental measurements. Because the damage only affects a small area, then second objective is defined to determine the sparsity of the damage index vector.</a:t>
            </a:r>
          </a:p>
        </p:txBody>
      </p:sp>
      <p:sp>
        <p:nvSpPr>
          <p:cNvPr id="35" name="Rectangle 13">
            <a:extLst>
              <a:ext uri="{FF2B5EF4-FFF2-40B4-BE49-F238E27FC236}">
                <a16:creationId xmlns:a16="http://schemas.microsoft.com/office/drawing/2014/main" id="{1295401A-2347-4C26-AF20-E91AA59A5CE4}"/>
              </a:ext>
            </a:extLst>
          </p:cNvPr>
          <p:cNvSpPr>
            <a:spLocks noChangeArrowheads="1"/>
          </p:cNvSpPr>
          <p:nvPr/>
        </p:nvSpPr>
        <p:spPr bwMode="auto">
          <a:xfrm>
            <a:off x="30022396" y="14215495"/>
            <a:ext cx="11877549" cy="5340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6877" tIns="43439" rIns="86877" bIns="43439">
            <a:spAutoFit/>
          </a:bodyPr>
          <a:lstStyle/>
          <a:p>
            <a:r>
              <a:rPr lang="en-US" sz="2900" dirty="0">
                <a:solidFill>
                  <a:srgbClr val="0F1B3B"/>
                </a:solidFill>
                <a:latin typeface="Arial"/>
                <a:cs typeface="Arial"/>
              </a:rPr>
              <a:t>Figure 3 Diagram of EMOPSO algorithm.</a:t>
            </a:r>
          </a:p>
        </p:txBody>
      </p:sp>
      <p:sp>
        <p:nvSpPr>
          <p:cNvPr id="27" name="Rectangle 13">
            <a:extLst>
              <a:ext uri="{FF2B5EF4-FFF2-40B4-BE49-F238E27FC236}">
                <a16:creationId xmlns:a16="http://schemas.microsoft.com/office/drawing/2014/main" id="{871EA5B3-C6F4-4C42-86DA-AF0FF076E0D7}"/>
              </a:ext>
            </a:extLst>
          </p:cNvPr>
          <p:cNvSpPr>
            <a:spLocks noChangeArrowheads="1"/>
          </p:cNvSpPr>
          <p:nvPr/>
        </p:nvSpPr>
        <p:spPr bwMode="auto">
          <a:xfrm>
            <a:off x="30212897" y="26750619"/>
            <a:ext cx="11877549" cy="5340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6877" tIns="43439" rIns="86877" bIns="43439">
            <a:spAutoFit/>
          </a:bodyPr>
          <a:lstStyle/>
          <a:p>
            <a:r>
              <a:rPr lang="en-US" sz="2900" dirty="0">
                <a:solidFill>
                  <a:srgbClr val="0F1B3B"/>
                </a:solidFill>
                <a:latin typeface="Arial"/>
                <a:cs typeface="Arial"/>
              </a:rPr>
              <a:t>Figure 4 Identified damage location and severity.</a:t>
            </a:r>
          </a:p>
        </p:txBody>
      </p:sp>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9A77A491-CEF1-4093-8F89-C3B44DFA0816}"/>
                  </a:ext>
                </a:extLst>
              </p:cNvPr>
              <p:cNvSpPr/>
              <p:nvPr/>
            </p:nvSpPr>
            <p:spPr>
              <a:xfrm>
                <a:off x="1209368" y="26579585"/>
                <a:ext cx="12549517" cy="5355312"/>
              </a:xfrm>
              <a:prstGeom prst="rect">
                <a:avLst/>
              </a:prstGeom>
            </p:spPr>
            <p:txBody>
              <a:bodyPr wrap="square">
                <a:spAutoFit/>
              </a:bodyPr>
              <a:lstStyle/>
              <a:p>
                <a:pPr lvl="0" algn="just"/>
                <a:r>
                  <a:rPr lang="en-US" sz="3800" dirty="0">
                    <a:solidFill>
                      <a:srgbClr val="0F1B3B"/>
                    </a:solidFill>
                    <a:latin typeface="Arial" panose="020B0604020202020204" pitchFamily="34" charset="0"/>
                    <a:cs typeface="Arial" panose="020B0604020202020204" pitchFamily="34" charset="0"/>
                  </a:rPr>
                  <a:t>where, </a:t>
                </a:r>
                <a14:m>
                  <m:oMath xmlns:m="http://schemas.openxmlformats.org/officeDocument/2006/math">
                    <m:r>
                      <a:rPr lang="en-US" sz="3800" i="1">
                        <a:solidFill>
                          <a:srgbClr val="0F1B3B"/>
                        </a:solidFill>
                        <a:latin typeface="Cambria Math" panose="02040503050406030204" pitchFamily="18" charset="0"/>
                        <a:ea typeface="Cambria Math" panose="02040503050406030204" pitchFamily="18" charset="0"/>
                        <a:cs typeface="Arial" panose="020B0604020202020204" pitchFamily="34" charset="0"/>
                      </a:rPr>
                      <m:t>∆</m:t>
                    </m:r>
                    <m:r>
                      <a:rPr lang="en-US" sz="3800" b="1" i="1">
                        <a:solidFill>
                          <a:srgbClr val="0F1B3B"/>
                        </a:solidFill>
                        <a:latin typeface="Cambria Math" panose="02040503050406030204" pitchFamily="18" charset="0"/>
                        <a:ea typeface="Cambria Math" panose="02040503050406030204" pitchFamily="18" charset="0"/>
                        <a:cs typeface="Arial" panose="020B0604020202020204" pitchFamily="34" charset="0"/>
                      </a:rPr>
                      <m:t>𝑨</m:t>
                    </m:r>
                  </m:oMath>
                </a14:m>
                <a:r>
                  <a:rPr lang="en-US" sz="3800" dirty="0">
                    <a:solidFill>
                      <a:srgbClr val="0F1B3B"/>
                    </a:solidFill>
                    <a:latin typeface="Arial" panose="020B0604020202020204" pitchFamily="34" charset="0"/>
                    <a:cs typeface="Arial" panose="020B0604020202020204" pitchFamily="34" charset="0"/>
                  </a:rPr>
                  <a:t> is admittance change vector, </a:t>
                </a:r>
                <a:r>
                  <a:rPr lang="en-US" sz="3800" b="1" i="1" dirty="0">
                    <a:solidFill>
                      <a:srgbClr val="0F1B3B"/>
                    </a:solidFill>
                    <a:latin typeface="Arial" panose="020B0604020202020204" pitchFamily="34" charset="0"/>
                    <a:cs typeface="Arial" panose="020B0604020202020204" pitchFamily="34" charset="0"/>
                  </a:rPr>
                  <a:t>S</a:t>
                </a:r>
                <a:r>
                  <a:rPr lang="en-US" sz="3800" dirty="0">
                    <a:solidFill>
                      <a:srgbClr val="0F1B3B"/>
                    </a:solidFill>
                    <a:latin typeface="Arial" panose="020B0604020202020204" pitchFamily="34" charset="0"/>
                    <a:cs typeface="Arial" panose="020B0604020202020204" pitchFamily="34" charset="0"/>
                  </a:rPr>
                  <a:t> is sensitivity matrix, which is obtained using finite element analysis. </a:t>
                </a:r>
                <a14:m>
                  <m:oMath xmlns:m="http://schemas.openxmlformats.org/officeDocument/2006/math">
                    <m:r>
                      <a:rPr lang="en-US" sz="3800" b="1" i="1">
                        <a:solidFill>
                          <a:srgbClr val="0F1B3B"/>
                        </a:solidFill>
                        <a:latin typeface="Cambria Math" panose="02040503050406030204" pitchFamily="18" charset="0"/>
                        <a:ea typeface="Cambria Math" panose="02040503050406030204" pitchFamily="18" charset="0"/>
                        <a:cs typeface="Arial" panose="020B0604020202020204" pitchFamily="34" charset="0"/>
                      </a:rPr>
                      <m:t>𝜶</m:t>
                    </m:r>
                  </m:oMath>
                </a14:m>
                <a:r>
                  <a:rPr lang="en-US" sz="3800" dirty="0">
                    <a:solidFill>
                      <a:srgbClr val="0F1B3B"/>
                    </a:solidFill>
                    <a:latin typeface="Arial" panose="020B0604020202020204" pitchFamily="34" charset="0"/>
                    <a:cs typeface="Arial" panose="020B0604020202020204" pitchFamily="34" charset="0"/>
                  </a:rPr>
                  <a:t> is damage index vector. </a:t>
                </a:r>
                <a14:m>
                  <m:oMath xmlns:m="http://schemas.openxmlformats.org/officeDocument/2006/math">
                    <m:r>
                      <a:rPr lang="en-US" sz="3800" i="1">
                        <a:solidFill>
                          <a:srgbClr val="0F1B3B"/>
                        </a:solidFill>
                        <a:latin typeface="Cambria Math" panose="02040503050406030204" pitchFamily="18" charset="0"/>
                        <a:ea typeface="Cambria Math" panose="02040503050406030204" pitchFamily="18" charset="0"/>
                        <a:cs typeface="Arial" panose="020B0604020202020204" pitchFamily="34" charset="0"/>
                      </a:rPr>
                      <m:t>𝜔</m:t>
                    </m:r>
                  </m:oMath>
                </a14:m>
                <a:r>
                  <a:rPr lang="en-US" sz="3800" dirty="0">
                    <a:solidFill>
                      <a:srgbClr val="0F1B3B"/>
                    </a:solidFill>
                    <a:latin typeface="Arial" panose="020B0604020202020204" pitchFamily="34" charset="0"/>
                    <a:cs typeface="Arial" panose="020B0604020202020204" pitchFamily="34" charset="0"/>
                  </a:rPr>
                  <a:t> is sweeping frequency. </a:t>
                </a:r>
                <a:r>
                  <a:rPr lang="en-US" sz="3800" i="1" dirty="0">
                    <a:solidFill>
                      <a:srgbClr val="0F1B3B"/>
                    </a:solidFill>
                    <a:latin typeface="Times New Roman" panose="02020603050405020304" pitchFamily="18" charset="0"/>
                    <a:cs typeface="Times New Roman" panose="02020603050405020304" pitchFamily="18" charset="0"/>
                  </a:rPr>
                  <a:t>n</a:t>
                </a:r>
                <a:r>
                  <a:rPr lang="en-US" sz="3800" dirty="0">
                    <a:solidFill>
                      <a:srgbClr val="0F1B3B"/>
                    </a:solidFill>
                    <a:latin typeface="Arial" panose="020B0604020202020204" pitchFamily="34" charset="0"/>
                    <a:cs typeface="Arial" panose="020B0604020202020204" pitchFamily="34" charset="0"/>
                  </a:rPr>
                  <a:t> is number of damage. As shown in Figure 2, there is a peak shifting due to damage occurrence. The challenge </a:t>
                </a:r>
                <a:r>
                  <a:rPr lang="en-US" altLang="zh-CN" sz="3800" dirty="0">
                    <a:solidFill>
                      <a:srgbClr val="0F1B3B"/>
                    </a:solidFill>
                    <a:latin typeface="Arial" panose="020B0604020202020204" pitchFamily="34" charset="0"/>
                    <a:cs typeface="Arial" panose="020B0604020202020204" pitchFamily="34" charset="0"/>
                  </a:rPr>
                  <a:t>here</a:t>
                </a:r>
                <a:r>
                  <a:rPr lang="en-US" sz="3800" dirty="0">
                    <a:solidFill>
                      <a:srgbClr val="0F1B3B"/>
                    </a:solidFill>
                    <a:latin typeface="Arial" panose="020B0604020202020204" pitchFamily="34" charset="0"/>
                    <a:cs typeface="Arial" panose="020B0604020202020204" pitchFamily="34" charset="0"/>
                  </a:rPr>
                  <a:t> is that the shifting data is limited, however, the size of  damage index vector goes up with increasing structural dimension. Therefore, the identification process become an under-determined problem.</a:t>
                </a:r>
              </a:p>
            </p:txBody>
          </p:sp>
        </mc:Choice>
        <mc:Fallback xmlns="">
          <p:sp>
            <p:nvSpPr>
              <p:cNvPr id="23" name="Rectangle 22">
                <a:extLst>
                  <a:ext uri="{FF2B5EF4-FFF2-40B4-BE49-F238E27FC236}">
                    <a16:creationId xmlns:a16="http://schemas.microsoft.com/office/drawing/2014/main" id="{9A77A491-CEF1-4093-8F89-C3B44DFA0816}"/>
                  </a:ext>
                </a:extLst>
              </p:cNvPr>
              <p:cNvSpPr>
                <a:spLocks noRot="1" noChangeAspect="1" noMove="1" noResize="1" noEditPoints="1" noAdjustHandles="1" noChangeArrowheads="1" noChangeShapeType="1" noTextEdit="1"/>
              </p:cNvSpPr>
              <p:nvPr/>
            </p:nvSpPr>
            <p:spPr>
              <a:xfrm>
                <a:off x="1209368" y="26579585"/>
                <a:ext cx="12549517" cy="5355312"/>
              </a:xfrm>
              <a:prstGeom prst="rect">
                <a:avLst/>
              </a:prstGeom>
              <a:blipFill>
                <a:blip r:embed="rId13"/>
                <a:stretch>
                  <a:fillRect l="-1618" t="-1891" r="-1618" b="-3783"/>
                </a:stretch>
              </a:blipFill>
            </p:spPr>
            <p:txBody>
              <a:bodyPr/>
              <a:lstStyle/>
              <a:p>
                <a:r>
                  <a:rPr lang="en-US">
                    <a:noFill/>
                  </a:rPr>
                  <a:t> </a:t>
                </a:r>
              </a:p>
            </p:txBody>
          </p:sp>
        </mc:Fallback>
      </mc:AlternateContent>
      <p:sp>
        <p:nvSpPr>
          <p:cNvPr id="25" name="TextBox 17">
            <a:extLst>
              <a:ext uri="{FF2B5EF4-FFF2-40B4-BE49-F238E27FC236}">
                <a16:creationId xmlns:a16="http://schemas.microsoft.com/office/drawing/2014/main" id="{191D4BAA-032C-4ECF-A5BD-210BC72CD490}"/>
              </a:ext>
            </a:extLst>
          </p:cNvPr>
          <p:cNvSpPr txBox="1">
            <a:spLocks noChangeArrowheads="1"/>
          </p:cNvSpPr>
          <p:nvPr/>
        </p:nvSpPr>
        <p:spPr bwMode="auto">
          <a:xfrm>
            <a:off x="30022395" y="30118666"/>
            <a:ext cx="12425601" cy="13803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pPr algn="just"/>
            <a:r>
              <a:rPr lang="en-US" sz="2800" i="1" dirty="0">
                <a:solidFill>
                  <a:srgbClr val="0F1B3B"/>
                </a:solidFill>
                <a:latin typeface="Arial"/>
                <a:cs typeface="Arial"/>
              </a:rPr>
              <a:t>* This research is supported by the Transportation Infrastructure Durability Center at the University of Maine under grant 69A3551847101 from the U.S. Department of Transportation’s University Transportation Centers Program</a:t>
            </a:r>
          </a:p>
        </p:txBody>
      </p:sp>
      <p:sp>
        <p:nvSpPr>
          <p:cNvPr id="2" name="Rectangle 1">
            <a:extLst>
              <a:ext uri="{FF2B5EF4-FFF2-40B4-BE49-F238E27FC236}">
                <a16:creationId xmlns:a16="http://schemas.microsoft.com/office/drawing/2014/main" id="{92DEAB91-6C7E-4A62-8F9B-C6A1C2077DA5}"/>
              </a:ext>
            </a:extLst>
          </p:cNvPr>
          <p:cNvSpPr/>
          <p:nvPr/>
        </p:nvSpPr>
        <p:spPr>
          <a:xfrm>
            <a:off x="30022395" y="27377214"/>
            <a:ext cx="12425602" cy="2431435"/>
          </a:xfrm>
          <a:prstGeom prst="rect">
            <a:avLst/>
          </a:prstGeom>
        </p:spPr>
        <p:txBody>
          <a:bodyPr wrap="square">
            <a:spAutoFit/>
          </a:bodyPr>
          <a:lstStyle/>
          <a:p>
            <a:pPr algn="just"/>
            <a:r>
              <a:rPr lang="en-US" sz="3800" dirty="0">
                <a:solidFill>
                  <a:srgbClr val="0F1B3B"/>
                </a:solidFill>
                <a:latin typeface="Arial"/>
                <a:cs typeface="Arial"/>
              </a:rPr>
              <a:t>These results demonstrate accuracy and robustness of EMOPSO for piezo admittance-based damage identification in large-scale problem. This method can be directly applied to railway track.</a:t>
            </a:r>
          </a:p>
        </p:txBody>
      </p:sp>
      <p:pic>
        <p:nvPicPr>
          <p:cNvPr id="6" name="Picture 5" descr="Chart&#10;&#10;Description automatically generated">
            <a:extLst>
              <a:ext uri="{FF2B5EF4-FFF2-40B4-BE49-F238E27FC236}">
                <a16:creationId xmlns:a16="http://schemas.microsoft.com/office/drawing/2014/main" id="{17BBE058-81C2-41CA-B014-C2288812EE70}"/>
              </a:ext>
            </a:extLst>
          </p:cNvPr>
          <p:cNvPicPr>
            <a:picLocks noChangeAspect="1"/>
          </p:cNvPicPr>
          <p:nvPr/>
        </p:nvPicPr>
        <p:blipFill>
          <a:blip r:embed="rId14"/>
          <a:stretch>
            <a:fillRect/>
          </a:stretch>
        </p:blipFill>
        <p:spPr>
          <a:xfrm>
            <a:off x="16734893" y="9025439"/>
            <a:ext cx="10100946" cy="6408000"/>
          </a:xfrm>
          <a:prstGeom prst="rect">
            <a:avLst/>
          </a:prstGeom>
        </p:spPr>
      </p:pic>
      <p:sp>
        <p:nvSpPr>
          <p:cNvPr id="29" name="TextBox 17">
            <a:extLst>
              <a:ext uri="{FF2B5EF4-FFF2-40B4-BE49-F238E27FC236}">
                <a16:creationId xmlns:a16="http://schemas.microsoft.com/office/drawing/2014/main" id="{0697691C-94E0-458F-8755-778D38E40E1E}"/>
              </a:ext>
            </a:extLst>
          </p:cNvPr>
          <p:cNvSpPr txBox="1">
            <a:spLocks noChangeArrowheads="1"/>
          </p:cNvSpPr>
          <p:nvPr/>
        </p:nvSpPr>
        <p:spPr bwMode="auto">
          <a:xfrm>
            <a:off x="29776563" y="7602124"/>
            <a:ext cx="13625432" cy="6725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pPr algn="just"/>
            <a:r>
              <a:rPr lang="en-US" altLang="zh-CN" sz="3800" dirty="0">
                <a:solidFill>
                  <a:srgbClr val="0F1B3B"/>
                </a:solidFill>
                <a:latin typeface="Arial"/>
                <a:cs typeface="Arial"/>
              </a:rPr>
              <a:t>selected based on the maximum Q-table value.</a:t>
            </a:r>
            <a:endParaRPr lang="en-US" sz="8400" dirty="0">
              <a:solidFill>
                <a:srgbClr val="0F1B3B"/>
              </a:solidFill>
              <a:latin typeface="Arial"/>
              <a:cs typeface="Arial"/>
            </a:endParaRPr>
          </a:p>
        </p:txBody>
      </p:sp>
      <p:pic>
        <p:nvPicPr>
          <p:cNvPr id="7" name="Picture 6">
            <a:extLst>
              <a:ext uri="{FF2B5EF4-FFF2-40B4-BE49-F238E27FC236}">
                <a16:creationId xmlns:a16="http://schemas.microsoft.com/office/drawing/2014/main" id="{A8950F83-BE67-4DC8-89CF-30D5B89C708B}"/>
              </a:ext>
            </a:extLst>
          </p:cNvPr>
          <p:cNvPicPr>
            <a:picLocks noChangeAspect="1"/>
          </p:cNvPicPr>
          <p:nvPr/>
        </p:nvPicPr>
        <p:blipFill>
          <a:blip r:embed="rId15"/>
          <a:stretch>
            <a:fillRect/>
          </a:stretch>
        </p:blipFill>
        <p:spPr>
          <a:xfrm>
            <a:off x="36589279" y="20657157"/>
            <a:ext cx="7099018" cy="5486400"/>
          </a:xfrm>
          <a:prstGeom prst="rect">
            <a:avLst/>
          </a:prstGeom>
        </p:spPr>
      </p:pic>
      <p:sp>
        <p:nvSpPr>
          <p:cNvPr id="30" name="TextBox 17">
            <a:extLst>
              <a:ext uri="{FF2B5EF4-FFF2-40B4-BE49-F238E27FC236}">
                <a16:creationId xmlns:a16="http://schemas.microsoft.com/office/drawing/2014/main" id="{30373448-A6A5-43C3-8C9D-DFDB80B3B265}"/>
              </a:ext>
            </a:extLst>
          </p:cNvPr>
          <p:cNvSpPr txBox="1">
            <a:spLocks noChangeArrowheads="1"/>
          </p:cNvSpPr>
          <p:nvPr/>
        </p:nvSpPr>
        <p:spPr bwMode="auto">
          <a:xfrm>
            <a:off x="15024515" y="26474800"/>
            <a:ext cx="13625432" cy="53507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86877" tIns="43439" rIns="86877" bIns="43439">
            <a:spAutoFit/>
          </a:bodyPr>
          <a:lstStyle>
            <a:lvl1pPr>
              <a:defRPr sz="8600">
                <a:solidFill>
                  <a:schemeClr val="tx1"/>
                </a:solidFill>
                <a:latin typeface="Calibri" charset="0"/>
                <a:ea typeface="ＭＳ Ｐゴシック" charset="0"/>
                <a:cs typeface="ＭＳ Ｐゴシック" charset="0"/>
              </a:defRPr>
            </a:lvl1pPr>
            <a:lvl2pPr marL="742950" indent="-285750">
              <a:defRPr sz="8600">
                <a:solidFill>
                  <a:schemeClr val="tx1"/>
                </a:solidFill>
                <a:latin typeface="Calibri" charset="0"/>
                <a:ea typeface="ＭＳ Ｐゴシック" charset="0"/>
              </a:defRPr>
            </a:lvl2pPr>
            <a:lvl3pPr marL="1143000" indent="-228600">
              <a:defRPr sz="8600">
                <a:solidFill>
                  <a:schemeClr val="tx1"/>
                </a:solidFill>
                <a:latin typeface="Calibri" charset="0"/>
                <a:ea typeface="ＭＳ Ｐゴシック" charset="0"/>
              </a:defRPr>
            </a:lvl3pPr>
            <a:lvl4pPr marL="1600200" indent="-228600">
              <a:defRPr sz="8600">
                <a:solidFill>
                  <a:schemeClr val="tx1"/>
                </a:solidFill>
                <a:latin typeface="Calibri" charset="0"/>
                <a:ea typeface="ＭＳ Ｐゴシック" charset="0"/>
              </a:defRPr>
            </a:lvl4pPr>
            <a:lvl5pPr marL="2057400" indent="-228600">
              <a:defRPr sz="8600">
                <a:solidFill>
                  <a:schemeClr val="tx1"/>
                </a:solidFill>
                <a:latin typeface="Calibri" charset="0"/>
                <a:ea typeface="ＭＳ Ｐゴシック" charset="0"/>
              </a:defRPr>
            </a:lvl5pPr>
            <a:lvl6pPr marL="2514600" indent="-228600" defTabSz="2193925" fontAlgn="base">
              <a:spcBef>
                <a:spcPct val="0"/>
              </a:spcBef>
              <a:spcAft>
                <a:spcPct val="0"/>
              </a:spcAft>
              <a:defRPr sz="8600">
                <a:solidFill>
                  <a:schemeClr val="tx1"/>
                </a:solidFill>
                <a:latin typeface="Calibri" charset="0"/>
                <a:ea typeface="ＭＳ Ｐゴシック" charset="0"/>
              </a:defRPr>
            </a:lvl6pPr>
            <a:lvl7pPr marL="2971800" indent="-228600" defTabSz="2193925" fontAlgn="base">
              <a:spcBef>
                <a:spcPct val="0"/>
              </a:spcBef>
              <a:spcAft>
                <a:spcPct val="0"/>
              </a:spcAft>
              <a:defRPr sz="8600">
                <a:solidFill>
                  <a:schemeClr val="tx1"/>
                </a:solidFill>
                <a:latin typeface="Calibri" charset="0"/>
                <a:ea typeface="ＭＳ Ｐゴシック" charset="0"/>
              </a:defRPr>
            </a:lvl7pPr>
            <a:lvl8pPr marL="3429000" indent="-228600" defTabSz="2193925" fontAlgn="base">
              <a:spcBef>
                <a:spcPct val="0"/>
              </a:spcBef>
              <a:spcAft>
                <a:spcPct val="0"/>
              </a:spcAft>
              <a:defRPr sz="8600">
                <a:solidFill>
                  <a:schemeClr val="tx1"/>
                </a:solidFill>
                <a:latin typeface="Calibri" charset="0"/>
                <a:ea typeface="ＭＳ Ｐゴシック" charset="0"/>
              </a:defRPr>
            </a:lvl8pPr>
            <a:lvl9pPr marL="3886200" indent="-228600" defTabSz="2193925" fontAlgn="base">
              <a:spcBef>
                <a:spcPct val="0"/>
              </a:spcBef>
              <a:spcAft>
                <a:spcPct val="0"/>
              </a:spcAft>
              <a:defRPr sz="8600">
                <a:solidFill>
                  <a:schemeClr val="tx1"/>
                </a:solidFill>
                <a:latin typeface="Calibri" charset="0"/>
                <a:ea typeface="ＭＳ Ｐゴシック" charset="0"/>
              </a:defRPr>
            </a:lvl9pPr>
          </a:lstStyle>
          <a:p>
            <a:pPr algn="just"/>
            <a:r>
              <a:rPr lang="en-US" altLang="zh-CN" sz="3800" dirty="0">
                <a:solidFill>
                  <a:srgbClr val="0F1B3B"/>
                </a:solidFill>
                <a:latin typeface="Arial"/>
                <a:cs typeface="Arial"/>
              </a:rPr>
              <a:t>The complexity of fault identification problem increase s</a:t>
            </a:r>
            <a:r>
              <a:rPr lang="en-US" sz="3800" dirty="0">
                <a:solidFill>
                  <a:srgbClr val="0F1B3B"/>
                </a:solidFill>
                <a:latin typeface="Arial"/>
                <a:cs typeface="Arial"/>
              </a:rPr>
              <a:t>ince the size of damage index vector goes up due to increasing structural dimension, thus resulting in a multi-modal optimization problem. To help the algorithm find the global minima, here we develop several local search strategies to guide the particle in MOPSO algorithm to jump out of the possible local minima. The flowchart is shown in Figure 3. To guide the particle to select specific local search strategy, here  Q-learning algorithm is used. Each local search method will be</a:t>
            </a:r>
            <a:endParaRPr lang="en-US" sz="8400" dirty="0">
              <a:solidFill>
                <a:srgbClr val="0F1B3B"/>
              </a:solidFill>
              <a:latin typeface="Arial"/>
              <a:cs typeface="Arial"/>
            </a:endParaRPr>
          </a:p>
        </p:txBody>
      </p:sp>
    </p:spTree>
  </p:cSld>
  <p:clrMapOvr>
    <a:masterClrMapping/>
  </p:clrMapOvr>
  <mc:AlternateContent xmlns:mc="http://schemas.openxmlformats.org/markup-compatibility/2006" xmlns:p14="http://schemas.microsoft.com/office/powerpoint/2010/main">
    <mc:Choice Requires="p14">
      <p:transition spd="slow" p14:dur="2000" advTm="390010"/>
    </mc:Choice>
    <mc:Fallback xmlns="">
      <p:transition spd="slow" advTm="390010"/>
    </mc:Fallback>
  </mc:AlternateContent>
  <p:extLst>
    <p:ext uri="{3A86A75C-4F4B-4683-9AE1-C65F6400EC91}">
      <p14:laserTraceLst xmlns:p14="http://schemas.microsoft.com/office/powerpoint/2010/main">
        <p14:tracePtLst>
          <p14:tracePt t="36" x="28803600" y="8366125"/>
          <p14:tracePt t="44" x="28757563" y="8366125"/>
          <p14:tracePt t="53" x="28621038" y="8366125"/>
          <p14:tracePt t="60" x="28528963" y="8366125"/>
          <p14:tracePt t="69" x="28392438" y="8366125"/>
          <p14:tracePt t="76" x="28209875" y="8366125"/>
          <p14:tracePt t="84" x="27843163" y="8366125"/>
          <p14:tracePt t="92" x="27524075" y="8366125"/>
          <p14:tracePt t="100" x="27066875" y="8366125"/>
          <p14:tracePt t="109" x="26517600" y="8366125"/>
          <p14:tracePt t="116" x="25923875" y="8321675"/>
          <p14:tracePt t="125" x="25282525" y="8275638"/>
          <p14:tracePt t="132" x="24552275" y="8183563"/>
          <p14:tracePt t="141" x="23820438" y="8093075"/>
          <p14:tracePt t="149" x="22996525" y="8001000"/>
          <p14:tracePt t="157" x="22220238" y="7908925"/>
          <p14:tracePt t="165" x="21351875" y="7772400"/>
          <p14:tracePt t="173" x="20527963" y="7726363"/>
          <p14:tracePt t="181" x="19613563" y="7589838"/>
          <p14:tracePt t="190" x="18745200" y="7451725"/>
          <p14:tracePt t="197" x="17922875" y="7407275"/>
          <p14:tracePt t="205" x="17052925" y="7269163"/>
          <p14:tracePt t="213" x="16184563" y="7223125"/>
          <p14:tracePt t="221" x="15408275" y="7132638"/>
          <p14:tracePt t="229" x="14766925" y="7086600"/>
          <p14:tracePt t="237" x="14081125" y="7040563"/>
          <p14:tracePt t="245" x="13808075" y="7040563"/>
          <p14:tracePt t="253" x="13258800" y="7040563"/>
          <p14:tracePt t="261" x="12847638" y="7040563"/>
          <p14:tracePt t="270" x="12436475" y="7040563"/>
          <p14:tracePt t="278" x="12115800" y="7086600"/>
          <p14:tracePt t="286" x="11841163" y="7178675"/>
          <p14:tracePt t="294" x="11566525" y="7315200"/>
          <p14:tracePt t="302" x="11293475" y="7407275"/>
          <p14:tracePt t="310" x="11018838" y="7543800"/>
          <p14:tracePt t="319" x="10790238" y="7680325"/>
          <p14:tracePt t="326" x="10561638" y="7772400"/>
          <p14:tracePt t="335" x="10469563" y="7772400"/>
          <p14:tracePt t="342" x="10287000" y="7864475"/>
          <p14:tracePt t="351" x="10150475" y="7908925"/>
          <p14:tracePt t="359" x="10012363" y="7954963"/>
          <p14:tracePt t="368" x="9921875" y="7954963"/>
          <p14:tracePt t="375" x="9829800" y="8001000"/>
          <p14:tracePt t="385" x="9737725" y="8001000"/>
          <p14:tracePt t="391" x="9693275" y="8047038"/>
          <p14:tracePt t="401" x="9647238" y="8047038"/>
          <p14:tracePt t="407" x="9601200" y="8047038"/>
          <p14:tracePt t="418" x="9555163" y="8047038"/>
          <p14:tracePt t="422" x="9509125" y="8047038"/>
          <p14:tracePt t="435" x="9418638" y="8093075"/>
          <p14:tracePt t="439" x="9372600" y="8093075"/>
          <p14:tracePt t="451" x="9326563" y="8093075"/>
          <p14:tracePt t="455" x="9236075" y="8137525"/>
          <p14:tracePt t="468" x="9097963" y="8137525"/>
          <p14:tracePt t="471" x="9007475" y="8183563"/>
          <p14:tracePt t="485" x="8915400" y="8183563"/>
          <p14:tracePt t="488" x="8823325" y="8229600"/>
          <p14:tracePt t="502" x="8686800" y="8229600"/>
          <p14:tracePt t="506" x="8594725" y="8229600"/>
          <p14:tracePt t="519" x="8504238" y="8229600"/>
          <p14:tracePt t="522" x="8412163" y="8229600"/>
          <p14:tracePt t="535" x="8366125" y="8229600"/>
          <p14:tracePt t="538" x="8275638" y="8229600"/>
          <p14:tracePt t="552" x="8229600" y="8229600"/>
          <p14:tracePt t="556" x="8183563" y="8229600"/>
          <p14:tracePt t="568" x="8137525" y="8229600"/>
          <p14:tracePt t="572" x="8093075" y="8229600"/>
          <p14:tracePt t="586" x="8047038" y="8229600"/>
          <p14:tracePt t="586" x="8001000" y="8183563"/>
          <p14:tracePt t="593" x="7954963" y="8183563"/>
          <p14:tracePt t="602" x="7908925" y="8183563"/>
          <p14:tracePt t="617" x="7864475" y="8183563"/>
          <p14:tracePt t="625" x="7818438" y="8137525"/>
          <p14:tracePt t="640" x="7772400" y="8137525"/>
          <p14:tracePt t="657" x="7726363" y="8137525"/>
          <p14:tracePt t="664" x="7726363" y="8093075"/>
          <p14:tracePt t="681" x="7680325" y="8047038"/>
          <p14:tracePt t="722" x="7680325" y="8001000"/>
          <p14:tracePt t="778" x="7680325" y="7954963"/>
          <p14:tracePt t="802" x="7680325" y="7908925"/>
          <p14:tracePt t="835" x="7680325" y="7864475"/>
          <p14:tracePt t="859" x="7680325" y="7818438"/>
          <p14:tracePt t="883" x="7680325" y="7772400"/>
          <p14:tracePt t="939" x="7680325" y="7726363"/>
          <p14:tracePt t="972" x="7726363" y="7726363"/>
          <p14:tracePt t="30187" x="7772400" y="7726363"/>
          <p14:tracePt t="30195" x="7818438" y="7726363"/>
          <p14:tracePt t="30204" x="7908925" y="7726363"/>
          <p14:tracePt t="30210" x="7954963" y="7726363"/>
          <p14:tracePt t="30222" x="8001000" y="7772400"/>
          <p14:tracePt t="30228" x="8093075" y="7772400"/>
          <p14:tracePt t="30235" x="8183563" y="7818438"/>
          <p14:tracePt t="30243" x="8275638" y="7864475"/>
          <p14:tracePt t="30251" x="8366125" y="7908925"/>
          <p14:tracePt t="30259" x="8458200" y="7954963"/>
          <p14:tracePt t="30267" x="8594725" y="8001000"/>
          <p14:tracePt t="30275" x="8640763" y="8047038"/>
          <p14:tracePt t="30283" x="8686800" y="8093075"/>
          <p14:tracePt t="30291" x="8778875" y="8137525"/>
          <p14:tracePt t="30299" x="8823325" y="8137525"/>
          <p14:tracePt t="30307" x="8869363" y="8183563"/>
          <p14:tracePt t="30324" x="8915400" y="8229600"/>
          <p14:tracePt t="30347" x="8961438" y="8229600"/>
          <p14:tracePt t="30357" x="8961438" y="8275638"/>
          <p14:tracePt t="30373" x="9007475" y="8275638"/>
          <p14:tracePt t="30380" x="9007475" y="8321675"/>
          <p14:tracePt t="30388" x="9051925" y="8321675"/>
          <p14:tracePt t="30396" x="9097963" y="8412163"/>
          <p14:tracePt t="30404" x="9144000" y="8458200"/>
          <p14:tracePt t="30413" x="9236075" y="8550275"/>
          <p14:tracePt t="30420" x="9280525" y="8594725"/>
          <p14:tracePt t="30428" x="9326563" y="8640763"/>
          <p14:tracePt t="30440" x="9418638" y="8686800"/>
          <p14:tracePt t="30444" x="9464675" y="8732838"/>
          <p14:tracePt t="30453" x="9555163" y="8778875"/>
          <p14:tracePt t="30460" x="9647238" y="8823325"/>
          <p14:tracePt t="30469" x="9737725" y="8869363"/>
          <p14:tracePt t="30477" x="9783763" y="8915400"/>
          <p14:tracePt t="30485" x="9921875" y="8915400"/>
          <p14:tracePt t="30494" x="10012363" y="8961438"/>
          <p14:tracePt t="30501" x="10150475" y="8961438"/>
          <p14:tracePt t="30509" x="10287000" y="9007475"/>
          <p14:tracePt t="30517" x="10423525" y="9007475"/>
          <p14:tracePt t="30525" x="10561638" y="9007475"/>
          <p14:tracePt t="30533" x="10744200" y="9007475"/>
          <p14:tracePt t="30541" x="10926763" y="9007475"/>
          <p14:tracePt t="30549" x="11155363" y="9051925"/>
          <p14:tracePt t="30557" x="11383963" y="9051925"/>
          <p14:tracePt t="30565" x="11566525" y="9097963"/>
          <p14:tracePt t="30574" x="11795125" y="9097963"/>
          <p14:tracePt t="30581" x="11979275" y="9190038"/>
          <p14:tracePt t="30590" x="12252325" y="9326563"/>
          <p14:tracePt t="30598" x="12436475" y="9372600"/>
          <p14:tracePt t="30606" x="12665075" y="9509125"/>
          <p14:tracePt t="30614" x="12847638" y="9647238"/>
          <p14:tracePt t="30623" x="13030200" y="9737725"/>
          <p14:tracePt t="30630" x="13166725" y="9875838"/>
          <p14:tracePt t="30639" x="13350875" y="9966325"/>
          <p14:tracePt t="30646" x="13395325" y="10012363"/>
          <p14:tracePt t="30656" x="13533438" y="10058400"/>
          <p14:tracePt t="30662" x="13623925" y="10104438"/>
          <p14:tracePt t="30672" x="13716000" y="10150475"/>
          <p14:tracePt t="30678" x="13808075" y="10150475"/>
          <p14:tracePt t="30689" x="13898563" y="10194925"/>
          <p14:tracePt t="30694" x="13944600" y="10194925"/>
          <p14:tracePt t="30706" x="13990638" y="10194925"/>
          <p14:tracePt t="30710" x="14036675" y="10240963"/>
          <p14:tracePt t="30723" x="14127163" y="10240963"/>
          <p14:tracePt t="30726" x="14173200" y="10240963"/>
          <p14:tracePt t="30739" x="14219238" y="10240963"/>
          <p14:tracePt t="30742" x="14309725" y="10240963"/>
          <p14:tracePt t="30756" x="14355763" y="10240963"/>
          <p14:tracePt t="30759" x="14447838" y="10240963"/>
          <p14:tracePt t="30773" x="14493875" y="10240963"/>
          <p14:tracePt t="30776" x="14584363" y="10240963"/>
          <p14:tracePt t="30790" x="14676438" y="10240963"/>
          <p14:tracePt t="30793" x="14722475" y="10240963"/>
          <p14:tracePt t="30807" x="14812963" y="10240963"/>
          <p14:tracePt t="30810" x="14859000" y="10240963"/>
          <p14:tracePt t="30823" x="14905038" y="10287000"/>
          <p14:tracePt t="30827" x="14951075" y="10287000"/>
          <p14:tracePt t="30840" x="14995525" y="10287000"/>
          <p14:tracePt t="30843" x="15041563" y="10333038"/>
          <p14:tracePt t="30864" x="15087600" y="10333038"/>
          <p14:tracePt t="30921" x="15041563" y="10333038"/>
          <p14:tracePt t="30928" x="15041563" y="10287000"/>
          <p14:tracePt t="30945" x="14995525" y="10287000"/>
          <p14:tracePt t="30960" x="14951075" y="10240963"/>
          <p14:tracePt t="30985" x="14905038" y="10240963"/>
          <p14:tracePt t="31033" x="14859000" y="10240963"/>
          <p14:tracePt t="31074" x="14812963" y="10240963"/>
          <p14:tracePt t="31090" x="14766925" y="10240963"/>
          <p14:tracePt t="31098" x="14722475" y="10240963"/>
          <p14:tracePt t="31106" x="14676438" y="10287000"/>
          <p14:tracePt t="31114" x="14630400" y="10287000"/>
          <p14:tracePt t="31122" x="14538325" y="10287000"/>
          <p14:tracePt t="31130" x="14493875" y="10287000"/>
          <p14:tracePt t="31138" x="14401800" y="10287000"/>
          <p14:tracePt t="31146" x="14355763" y="10287000"/>
          <p14:tracePt t="31154" x="14309725" y="10287000"/>
          <p14:tracePt t="31162" x="14265275" y="10287000"/>
          <p14:tracePt t="31170" x="14219238" y="10287000"/>
          <p14:tracePt t="119673" x="14173200" y="10333038"/>
          <p14:tracePt t="119683" x="14127163" y="10423525"/>
          <p14:tracePt t="119689" x="14036675" y="10515600"/>
          <p14:tracePt t="119714" x="13898563" y="10698163"/>
          <p14:tracePt t="119715" x="13579475" y="11337925"/>
          <p14:tracePt t="119731" x="13441363" y="11658600"/>
          <p14:tracePt t="119732" x="13304838" y="12069763"/>
          <p14:tracePt t="119750" x="13122275" y="12480925"/>
          <p14:tracePt t="119751" x="13030200" y="12984163"/>
          <p14:tracePt t="119760" x="12847638" y="13487400"/>
          <p14:tracePt t="119762" x="12801600" y="13762038"/>
          <p14:tracePt t="119771" x="12709525" y="14265275"/>
          <p14:tracePt t="119778" x="12619038" y="14676438"/>
          <p14:tracePt t="119787" x="12573000" y="15087600"/>
          <p14:tracePt t="119795" x="12526963" y="15498763"/>
          <p14:tracePt t="119805" x="12480925" y="15865475"/>
          <p14:tracePt t="119810" x="12480925" y="16094075"/>
          <p14:tracePt t="119821" x="12480925" y="16230600"/>
          <p14:tracePt t="119826" x="12480925" y="16413163"/>
          <p14:tracePt t="119837" x="12480925" y="16595725"/>
          <p14:tracePt t="119844" x="12436475" y="16687800"/>
          <p14:tracePt t="119854" x="12436475" y="16779875"/>
          <p14:tracePt t="119858" x="12436475" y="16870363"/>
          <p14:tracePt t="119871" x="12436475" y="16916400"/>
          <p14:tracePt t="119875" x="12436475" y="16962438"/>
          <p14:tracePt t="119887" x="12436475" y="17008475"/>
          <p14:tracePt t="119891" x="12436475" y="17098963"/>
          <p14:tracePt t="119904" x="12436475" y="17145000"/>
          <p14:tracePt t="119908" x="12480925" y="17237075"/>
          <p14:tracePt t="119921" x="12480925" y="17373600"/>
          <p14:tracePt t="119925" x="12480925" y="17465675"/>
          <p14:tracePt t="119937" x="12526963" y="17602200"/>
          <p14:tracePt t="119941" x="12573000" y="17648238"/>
          <p14:tracePt t="119954" x="12573000" y="17784763"/>
          <p14:tracePt t="119958" x="12573000" y="17967325"/>
          <p14:tracePt t="119971" x="12573000" y="18059400"/>
          <p14:tracePt t="119975" x="12573000" y="18241963"/>
          <p14:tracePt t="119988" x="12573000" y="18380075"/>
          <p14:tracePt t="119992" x="12573000" y="18562638"/>
          <p14:tracePt t="120315" x="12573000" y="18699163"/>
          <p14:tracePt t="120323" x="12573000" y="18881725"/>
          <p14:tracePt t="120330" x="12573000" y="19248438"/>
          <p14:tracePt t="120338" x="12573000" y="19567525"/>
          <p14:tracePt t="120346" x="12526963" y="19980275"/>
          <p14:tracePt t="120355" x="12480925" y="20162838"/>
          <p14:tracePt t="120362" x="12480925" y="20574000"/>
          <p14:tracePt t="120371" x="12436475" y="20894675"/>
          <p14:tracePt t="120379" x="12436475" y="21213763"/>
          <p14:tracePt t="120387" x="12390438" y="21488400"/>
          <p14:tracePt t="120395" x="12390438" y="21763038"/>
          <p14:tracePt t="120403" x="12390438" y="21991638"/>
          <p14:tracePt t="120411" x="12390438" y="22220238"/>
          <p14:tracePt t="120419" x="12390438" y="22448838"/>
          <p14:tracePt t="120427" x="12390438" y="22539325"/>
          <p14:tracePt t="120435" x="12390438" y="22677438"/>
          <p14:tracePt t="120443" x="12390438" y="22813963"/>
          <p14:tracePt t="120451" x="12390438" y="22906038"/>
          <p14:tracePt t="120459" x="12390438" y="22996525"/>
          <p14:tracePt t="120467" x="12390438" y="23088600"/>
          <p14:tracePt t="120476" x="12390438" y="23134638"/>
          <p14:tracePt t="120483" x="12390438" y="23180675"/>
          <p14:tracePt t="120493" x="12390438" y="23225125"/>
          <p14:tracePt t="120500" x="12390438" y="23271163"/>
          <p14:tracePt t="120509" x="12390438" y="23317200"/>
          <p14:tracePt t="120525" x="12390438" y="23363238"/>
          <p14:tracePt t="120532" x="12390438" y="23409275"/>
          <p14:tracePt t="120549" x="12390438" y="23453725"/>
          <p14:tracePt t="120565" x="12390438" y="23499763"/>
          <p14:tracePt t="120597" x="12390438" y="23545800"/>
          <p14:tracePt t="120622" x="12390438" y="23591838"/>
          <p14:tracePt t="120637" x="12390438" y="23637875"/>
          <p14:tracePt t="120653" x="12390438" y="23682325"/>
          <p14:tracePt t="120661" x="12390438" y="23728363"/>
          <p14:tracePt t="120677" x="12390438" y="23774400"/>
          <p14:tracePt t="120685" x="12390438" y="23820438"/>
          <p14:tracePt t="120702" x="12390438" y="23866475"/>
          <p14:tracePt t="120726" x="12390438" y="23910925"/>
          <p14:tracePt t="120750" x="12390438" y="23956963"/>
          <p14:tracePt t="120759" x="12344400" y="23956963"/>
          <p14:tracePt t="120765" x="12344400" y="24003000"/>
          <p14:tracePt t="120782" x="12344400" y="24049038"/>
          <p14:tracePt t="120790" x="12344400" y="24095075"/>
          <p14:tracePt t="120806" x="12344400" y="24139525"/>
          <p14:tracePt t="120823" x="12344400" y="24231600"/>
          <p14:tracePt t="120830" x="12344400" y="24323675"/>
          <p14:tracePt t="120838" x="12344400" y="24460200"/>
          <p14:tracePt t="120846" x="12344400" y="24596725"/>
          <p14:tracePt t="120859" x="12390438" y="24734838"/>
          <p14:tracePt t="120862" x="12390438" y="24825325"/>
          <p14:tracePt t="120871" x="12436475" y="24917400"/>
          <p14:tracePt t="120878" x="12480925" y="25009475"/>
          <p14:tracePt t="120887" x="12480925" y="25099963"/>
          <p14:tracePt t="120895" x="12526963" y="25146000"/>
          <p14:tracePt t="120903" x="12526963" y="25192038"/>
          <p14:tracePt t="120919" x="12573000" y="25238075"/>
          <p14:tracePt t="121008" x="12526963" y="25238075"/>
          <p14:tracePt t="121033" x="12526963" y="25192038"/>
          <p14:tracePt t="123676" x="12480925" y="25192038"/>
          <p14:tracePt t="123692" x="12436475" y="25192038"/>
          <p14:tracePt t="123700" x="12390438" y="25192038"/>
          <p14:tracePt t="123717" x="12344400" y="25192038"/>
          <p14:tracePt t="123724" x="12298363" y="25192038"/>
          <p14:tracePt t="123733" x="12252325" y="25238075"/>
          <p14:tracePt t="123740" x="12207875" y="25238075"/>
          <p14:tracePt t="123748" x="12161838" y="25282525"/>
          <p14:tracePt t="123756" x="12115800" y="25282525"/>
          <p14:tracePt t="123764" x="12023725" y="25328563"/>
          <p14:tracePt t="123772" x="11979275" y="25328563"/>
          <p14:tracePt t="123780" x="11933238" y="25374600"/>
          <p14:tracePt t="123789" x="11887200" y="25420638"/>
          <p14:tracePt t="123797" x="11795125" y="25420638"/>
          <p14:tracePt t="123805" x="11750675" y="25466675"/>
          <p14:tracePt t="123813" x="11704638" y="25466675"/>
          <p14:tracePt t="123821" x="11658600" y="25511125"/>
          <p14:tracePt t="123829" x="11566525" y="25511125"/>
          <p14:tracePt t="123837" x="11522075" y="25557163"/>
          <p14:tracePt t="123845" x="11476038" y="25603200"/>
          <p14:tracePt t="123853" x="11430000" y="25603200"/>
          <p14:tracePt t="123861" x="11383963" y="25603200"/>
          <p14:tracePt t="123869" x="11383963" y="25649238"/>
          <p14:tracePt t="123877" x="11337925" y="25649238"/>
          <p14:tracePt t="123885" x="11293475" y="25695275"/>
          <p14:tracePt t="123893" x="11247438" y="25695275"/>
          <p14:tracePt t="123902" x="11201400" y="25739725"/>
          <p14:tracePt t="123918" x="11155363" y="25785763"/>
          <p14:tracePt t="123942" x="11109325" y="25831800"/>
          <p14:tracePt t="147472" x="11201400" y="25831800"/>
          <p14:tracePt t="147480" x="11383963" y="25695275"/>
          <p14:tracePt t="147487" x="11658600" y="25557163"/>
          <p14:tracePt t="147495" x="11887200" y="25420638"/>
          <p14:tracePt t="147503" x="12480925" y="25099963"/>
          <p14:tracePt t="147511" x="13076238" y="24734838"/>
          <p14:tracePt t="147519" x="13487400" y="24460200"/>
          <p14:tracePt t="147527" x="14812963" y="23591838"/>
          <p14:tracePt t="147535" x="15681325" y="22996525"/>
          <p14:tracePt t="147544" x="16687800" y="22220238"/>
          <p14:tracePt t="147552" x="17602200" y="21488400"/>
          <p14:tracePt t="147560" x="18516600" y="20710525"/>
          <p14:tracePt t="147568" x="18927763" y="20391438"/>
          <p14:tracePt t="147576" x="19659600" y="19659600"/>
          <p14:tracePt t="147584" x="20391438" y="18973800"/>
          <p14:tracePt t="147592" x="21031200" y="18334038"/>
          <p14:tracePt t="147600" x="21259800" y="18059400"/>
          <p14:tracePt t="147608" x="21717000" y="17602200"/>
          <p14:tracePt t="147617" x="22082125" y="17191038"/>
          <p14:tracePt t="147627" x="22356763" y="16870363"/>
          <p14:tracePt t="147632" x="22448838" y="16779875"/>
          <p14:tracePt t="147640" x="22631400" y="16551275"/>
          <p14:tracePt t="147648" x="22767925" y="16367125"/>
          <p14:tracePt t="147656" x="22906038" y="16230600"/>
          <p14:tracePt t="147665" x="22952075" y="16138525"/>
          <p14:tracePt t="147672" x="22996525" y="16048038"/>
          <p14:tracePt t="147680" x="23042563" y="16002000"/>
          <p14:tracePt t="147688" x="23088600" y="15955963"/>
          <p14:tracePt t="147705" x="23088600" y="15909925"/>
          <p14:tracePt t="147722" x="23088600" y="15865475"/>
          <p14:tracePt t="147738" x="23088600" y="15819438"/>
          <p14:tracePt t="147745" x="23088600" y="15773400"/>
          <p14:tracePt t="147753" x="22996525" y="15681325"/>
          <p14:tracePt t="147761" x="22860000" y="15590838"/>
          <p14:tracePt t="147769" x="22723475" y="15498763"/>
          <p14:tracePt t="147777" x="22539325" y="15316200"/>
          <p14:tracePt t="147785" x="22266275" y="15041563"/>
          <p14:tracePt t="147794" x="22128163" y="14951075"/>
          <p14:tracePt t="147802" x="21899563" y="14676438"/>
          <p14:tracePt t="147810" x="21670963" y="14447838"/>
          <p14:tracePt t="147818" x="21396325" y="14219238"/>
          <p14:tracePt t="147826" x="21213763" y="13990638"/>
          <p14:tracePt t="147834" x="21031200" y="13808075"/>
          <p14:tracePt t="147842" x="20894675" y="13579475"/>
          <p14:tracePt t="147850" x="20710525" y="13395325"/>
          <p14:tracePt t="147858" x="20620038" y="13304838"/>
          <p14:tracePt t="147867" x="20481925" y="13166725"/>
          <p14:tracePt t="147874" x="20345400" y="13076238"/>
          <p14:tracePt t="147882" x="20208875" y="12984163"/>
          <p14:tracePt t="147890" x="20070763" y="12893675"/>
          <p14:tracePt t="147899" x="19888200" y="12847638"/>
          <p14:tracePt t="147906" x="19751675" y="12755563"/>
          <p14:tracePt t="147915" x="19523075" y="12709525"/>
          <p14:tracePt t="147922" x="19338925" y="12709525"/>
          <p14:tracePt t="147930" x="19156363" y="12665075"/>
          <p14:tracePt t="147939" x="18927763" y="12619038"/>
          <p14:tracePt t="147947" x="18745200" y="12619038"/>
          <p14:tracePt t="147955" x="18653125" y="12619038"/>
          <p14:tracePt t="147963" x="18516600" y="12619038"/>
          <p14:tracePt t="147971" x="18380075" y="12619038"/>
          <p14:tracePt t="147979" x="18288000" y="12619038"/>
          <p14:tracePt t="147987" x="18195925" y="12619038"/>
          <p14:tracePt t="147995" x="18151475" y="12619038"/>
          <p14:tracePt t="148003" x="18105438" y="12619038"/>
          <p14:tracePt t="148020" x="18059400" y="12619038"/>
          <p14:tracePt t="148100" x="18105438" y="12619038"/>
          <p14:tracePt t="148108" x="18105438" y="12665075"/>
          <p14:tracePt t="148116" x="18105438" y="12709525"/>
          <p14:tracePt t="148128" x="18151475" y="12709525"/>
          <p14:tracePt t="148132" x="18151475" y="12755563"/>
          <p14:tracePt t="148148" x="18151475" y="12801600"/>
          <p14:tracePt t="148164" x="18151475" y="12847638"/>
          <p14:tracePt t="148173" x="18105438" y="12893675"/>
          <p14:tracePt t="148181" x="18059400" y="12938125"/>
          <p14:tracePt t="148189" x="17922875" y="12984163"/>
          <p14:tracePt t="148197" x="17784763" y="13076238"/>
          <p14:tracePt t="148205" x="17648238" y="13166725"/>
          <p14:tracePt t="148214" x="17465675" y="13258800"/>
          <p14:tracePt t="148221" x="17373600" y="13304838"/>
          <p14:tracePt t="148229" x="17237075" y="13350875"/>
          <p14:tracePt t="148238" x="17145000" y="13441363"/>
          <p14:tracePt t="148245" x="17052925" y="13487400"/>
          <p14:tracePt t="148253" x="16962438" y="13533438"/>
          <p14:tracePt t="148264" x="16870363" y="13533438"/>
          <p14:tracePt t="148269" x="16824325" y="13579475"/>
          <p14:tracePt t="148286" x="16779875" y="13579475"/>
          <p14:tracePt t="148302" x="16779875" y="13623925"/>
          <p14:tracePt t="148399" x="16824325" y="13669963"/>
          <p14:tracePt t="148430" x="16870363" y="13669963"/>
          <p14:tracePt t="148568" x="16870363" y="13716000"/>
          <p14:tracePt t="183707" x="17052925" y="13669963"/>
          <p14:tracePt t="183715" x="17327563" y="13533438"/>
          <p14:tracePt t="183722" x="17556163" y="13441363"/>
          <p14:tracePt t="183730" x="17784763" y="13350875"/>
          <p14:tracePt t="183740" x="18013363" y="13304838"/>
          <p14:tracePt t="183746" x="18241963" y="13212763"/>
          <p14:tracePt t="183755" x="18516600" y="13122275"/>
          <p14:tracePt t="183763" x="18745200" y="13030200"/>
          <p14:tracePt t="183770" x="18973800" y="12984163"/>
          <p14:tracePt t="183779" x="19431000" y="12847638"/>
          <p14:tracePt t="183787" x="19659600" y="12801600"/>
          <p14:tracePt t="183795" x="20070763" y="12709525"/>
          <p14:tracePt t="183803" x="20437475" y="12619038"/>
          <p14:tracePt t="183811" x="20848638" y="12573000"/>
          <p14:tracePt t="183819" x="21259800" y="12526963"/>
          <p14:tracePt t="183827" x="21580475" y="12526963"/>
          <p14:tracePt t="183835" x="21899563" y="12526963"/>
          <p14:tracePt t="183844" x="22220238" y="12526963"/>
          <p14:tracePt t="183851" x="22310725" y="12526963"/>
          <p14:tracePt t="183859" x="22539325" y="12526963"/>
          <p14:tracePt t="183867" x="22677438" y="12526963"/>
          <p14:tracePt t="183875" x="22813963" y="12526963"/>
          <p14:tracePt t="183883" x="22906038" y="12526963"/>
          <p14:tracePt t="183900" x="22952075" y="12573000"/>
          <p14:tracePt t="183932" x="22860000" y="12619038"/>
          <p14:tracePt t="183940" x="22631400" y="12619038"/>
          <p14:tracePt t="183948" x="22494875" y="12665075"/>
          <p14:tracePt t="183956" x="22220238" y="12709525"/>
          <p14:tracePt t="183965" x="21763038" y="12847638"/>
          <p14:tracePt t="183972" x="21396325" y="13030200"/>
          <p14:tracePt t="183980" x="20985163" y="13166725"/>
          <p14:tracePt t="183988" x="20620038" y="13441363"/>
          <p14:tracePt t="183997" x="20208875" y="13669963"/>
          <p14:tracePt t="184004" x="19842163" y="13990638"/>
          <p14:tracePt t="184013" x="19659600" y="14173200"/>
          <p14:tracePt t="184020" x="19384963" y="14493875"/>
          <p14:tracePt t="184029" x="19110325" y="14812963"/>
          <p14:tracePt t="184036" x="18881725" y="15133638"/>
          <p14:tracePt t="184045" x="18653125" y="15452725"/>
          <p14:tracePt t="184052" x="18470563" y="15773400"/>
          <p14:tracePt t="184061" x="18241963" y="16094075"/>
          <p14:tracePt t="184068" x="18059400" y="16322675"/>
          <p14:tracePt t="184077" x="17922875" y="16641763"/>
          <p14:tracePt t="184085" x="17784763" y="16870363"/>
          <p14:tracePt t="184093" x="17648238" y="17098963"/>
          <p14:tracePt t="184101" x="17602200" y="17145000"/>
          <p14:tracePt t="184109" x="17510125" y="17327563"/>
          <p14:tracePt t="184117" x="17465675" y="17419638"/>
          <p14:tracePt t="184125" x="17419638" y="17510125"/>
          <p14:tracePt t="184133" x="17373600" y="17602200"/>
          <p14:tracePt t="184142" x="17327563" y="17602200"/>
          <p14:tracePt t="184149" x="17281525" y="17648238"/>
          <p14:tracePt t="184166" x="17237075" y="17694275"/>
          <p14:tracePt t="184191" x="17191038" y="17738725"/>
          <p14:tracePt t="184206" x="17145000" y="17784763"/>
          <p14:tracePt t="184223" x="17098963" y="17830800"/>
          <p14:tracePt t="184230" x="17052925" y="17876838"/>
          <p14:tracePt t="184238" x="16962438" y="17876838"/>
          <p14:tracePt t="184247" x="16916400" y="17922875"/>
          <p14:tracePt t="184254" x="16824325" y="17922875"/>
          <p14:tracePt t="184264" x="16779875" y="17967325"/>
          <p14:tracePt t="184271" x="16641763" y="17967325"/>
          <p14:tracePt t="184278" x="16505238" y="18013363"/>
          <p14:tracePt t="184287" x="16367125" y="18013363"/>
          <p14:tracePt t="184296" x="16322675" y="18013363"/>
          <p14:tracePt t="184303" x="16184563" y="18013363"/>
          <p14:tracePt t="184311" x="16094075" y="18013363"/>
          <p14:tracePt t="184319" x="15955963" y="18013363"/>
          <p14:tracePt t="184327" x="15909925" y="18013363"/>
          <p14:tracePt t="184335" x="15819438" y="18013363"/>
          <p14:tracePt t="184343" x="15727363" y="18013363"/>
          <p14:tracePt t="184351" x="15681325" y="18013363"/>
          <p14:tracePt t="184359" x="15636875" y="18013363"/>
          <p14:tracePt t="184367" x="15590838" y="18013363"/>
          <p14:tracePt t="184375" x="15544800" y="18013363"/>
          <p14:tracePt t="184383" x="15452725" y="18013363"/>
          <p14:tracePt t="184399" x="15408275" y="18013363"/>
          <p14:tracePt t="184408" x="15316200" y="18013363"/>
          <p14:tracePt t="184425" x="15270163" y="18013363"/>
          <p14:tracePt t="184433" x="15224125" y="18013363"/>
          <p14:tracePt t="184441" x="15179675" y="18013363"/>
          <p14:tracePt t="184449" x="15133638" y="18013363"/>
          <p14:tracePt t="184456" x="15087600" y="18013363"/>
          <p14:tracePt t="184464" x="15041563" y="18013363"/>
          <p14:tracePt t="184472" x="14951075" y="18013363"/>
          <p14:tracePt t="184481" x="14905038" y="18013363"/>
          <p14:tracePt t="184489" x="14859000" y="18013363"/>
          <p14:tracePt t="184496" x="14766925" y="18013363"/>
          <p14:tracePt t="184508" x="14722475" y="18013363"/>
          <p14:tracePt t="184512" x="14676438" y="18013363"/>
          <p14:tracePt t="184521" x="14630400" y="18013363"/>
          <p14:tracePt t="184529" x="14584363" y="18013363"/>
          <p14:tracePt t="184537" x="14538325" y="18013363"/>
          <p14:tracePt t="184553" x="14493875" y="18013363"/>
          <p14:tracePt t="184569" x="14447838" y="18013363"/>
          <p14:tracePt t="184610" x="14401800" y="18013363"/>
          <p14:tracePt t="184633" x="14355763" y="18013363"/>
          <p14:tracePt t="184650" x="14309725" y="18013363"/>
          <p14:tracePt t="184659" x="14265275" y="18013363"/>
          <p14:tracePt t="184666" x="14219238" y="18013363"/>
          <p14:tracePt t="184683" x="14173200" y="18013363"/>
          <p14:tracePt t="184690" x="14081125" y="18013363"/>
          <p14:tracePt t="184698" x="14036675" y="18013363"/>
          <p14:tracePt t="184706" x="13990638" y="18013363"/>
          <p14:tracePt t="184714" x="13944600" y="18013363"/>
          <p14:tracePt t="184726" x="13898563" y="18013363"/>
          <p14:tracePt t="184730" x="13852525" y="18013363"/>
          <p14:tracePt t="184739" x="13808075" y="18013363"/>
          <p14:tracePt t="184754" x="13762038" y="18013363"/>
          <p14:tracePt t="184762" x="13716000" y="18013363"/>
          <p14:tracePt t="206597" x="13716000" y="18059400"/>
          <p14:tracePt t="206605" x="13716000" y="18105438"/>
          <p14:tracePt t="206613" x="13716000" y="18151475"/>
          <p14:tracePt t="206621" x="13762038" y="18241963"/>
          <p14:tracePt t="206628" x="13808075" y="18288000"/>
          <p14:tracePt t="206639" x="13852525" y="18424525"/>
          <p14:tracePt t="206644" x="13898563" y="18516600"/>
          <p14:tracePt t="206653" x="13990638" y="18562638"/>
          <p14:tracePt t="206661" x="14036675" y="18653125"/>
          <p14:tracePt t="206669" x="14127163" y="18745200"/>
          <p14:tracePt t="206677" x="14219238" y="18881725"/>
          <p14:tracePt t="206685" x="14309725" y="18973800"/>
          <p14:tracePt t="206693" x="14401800" y="19065875"/>
          <p14:tracePt t="206701" x="14447838" y="19156363"/>
          <p14:tracePt t="206709" x="14538325" y="19248438"/>
          <p14:tracePt t="206717" x="14630400" y="19338925"/>
          <p14:tracePt t="206725" x="14722475" y="19384963"/>
          <p14:tracePt t="206733" x="14766925" y="19431000"/>
          <p14:tracePt t="206742" x="14859000" y="19477038"/>
          <p14:tracePt t="206749" x="14905038" y="19523075"/>
          <p14:tracePt t="206757" x="14951075" y="19567525"/>
          <p14:tracePt t="206766" x="14995525" y="19567525"/>
          <p14:tracePt t="206774" x="15041563" y="19613563"/>
          <p14:tracePt t="206782" x="15087600" y="19613563"/>
          <p14:tracePt t="206791" x="15133638" y="19659600"/>
          <p14:tracePt t="206807" x="15179675" y="19659600"/>
          <p14:tracePt t="206814" x="15179675" y="19705638"/>
          <p14:tracePt t="206822" x="15224125" y="19705638"/>
          <p14:tracePt t="206840" x="15270163" y="19751675"/>
          <p14:tracePt t="206847" x="15316200" y="19751675"/>
          <p14:tracePt t="206854" x="15316200" y="19796125"/>
          <p14:tracePt t="206862" x="15362238" y="19842163"/>
          <p14:tracePt t="206873" x="15408275" y="19842163"/>
          <p14:tracePt t="206878" x="15408275" y="19888200"/>
          <p14:tracePt t="206886" x="15452725" y="19934238"/>
          <p14:tracePt t="206895" x="15498763" y="19934238"/>
          <p14:tracePt t="206903" x="15498763" y="19980275"/>
          <p14:tracePt t="206919" x="15544800" y="19980275"/>
          <p14:tracePt t="207178" x="15590838" y="19980275"/>
          <p14:tracePt t="207185" x="15727363" y="19980275"/>
          <p14:tracePt t="207193" x="15865475" y="20024725"/>
          <p14:tracePt t="207201" x="16094075" y="20116800"/>
          <p14:tracePt t="207209" x="16413163" y="20253325"/>
          <p14:tracePt t="207217" x="16733838" y="20345400"/>
          <p14:tracePt t="207225" x="17281525" y="20574000"/>
          <p14:tracePt t="207234" x="17465675" y="20620038"/>
          <p14:tracePt t="207242" x="17784763" y="20802600"/>
          <p14:tracePt t="207250" x="18105438" y="20939125"/>
          <p14:tracePt t="207257" x="18380075" y="21077238"/>
          <p14:tracePt t="207265" x="18608675" y="21167725"/>
          <p14:tracePt t="207277" x="18881725" y="21259800"/>
          <p14:tracePt t="207282" x="18973800" y="21305838"/>
          <p14:tracePt t="207289" x="19110325" y="21351875"/>
          <p14:tracePt t="207298" x="19294475" y="21442363"/>
          <p14:tracePt t="207305" x="19384963" y="21488400"/>
          <p14:tracePt t="207314" x="19477038" y="21488400"/>
          <p14:tracePt t="207322" x="19523075" y="21534438"/>
          <p14:tracePt t="207330" x="19567525" y="21534438"/>
          <p14:tracePt t="207338" x="19613563" y="21580475"/>
          <p14:tracePt t="207354" x="19659600" y="21580475"/>
          <p14:tracePt t="207371" x="19659600" y="21624925"/>
          <p14:tracePt t="207427" x="19613563" y="21624925"/>
          <p14:tracePt t="207435" x="19567525" y="21624925"/>
          <p14:tracePt t="207445" x="19523075" y="21624925"/>
          <p14:tracePt t="207451" x="19431000" y="21670963"/>
          <p14:tracePt t="207460" x="19338925" y="21670963"/>
          <p14:tracePt t="207467" x="19294475" y="21670963"/>
          <p14:tracePt t="207475" x="19202400" y="21670963"/>
          <p14:tracePt t="207484" x="19065875" y="21670963"/>
          <p14:tracePt t="207491" x="19019838" y="21670963"/>
          <p14:tracePt t="207499" x="18881725" y="21670963"/>
          <p14:tracePt t="207507" x="18745200" y="21670963"/>
          <p14:tracePt t="207515" x="18653125" y="21670963"/>
          <p14:tracePt t="207523" x="18562638" y="21717000"/>
          <p14:tracePt t="207531" x="18470563" y="21717000"/>
          <p14:tracePt t="207539" x="18334038" y="21717000"/>
          <p14:tracePt t="207548" x="18241963" y="21717000"/>
          <p14:tracePt t="207555" x="18151475" y="21717000"/>
          <p14:tracePt t="207564" x="18105438" y="21717000"/>
          <p14:tracePt t="207572" x="18013363" y="21717000"/>
          <p14:tracePt t="207581" x="17922875" y="21717000"/>
          <p14:tracePt t="207588" x="17876838" y="21717000"/>
          <p14:tracePt t="207605" x="17830800" y="21717000"/>
          <p14:tracePt t="207612" x="17784763" y="21717000"/>
          <p14:tracePt t="207621" x="17738725" y="21717000"/>
          <p14:tracePt t="207628" x="17694275" y="21717000"/>
          <p14:tracePt t="207637" x="17694275" y="21763038"/>
          <p14:tracePt t="207644" x="17648238" y="21763038"/>
          <p14:tracePt t="207694" x="17602200" y="21763038"/>
          <p14:tracePt t="208943" x="17648238" y="21763038"/>
          <p14:tracePt t="208951" x="17694275" y="21763038"/>
          <p14:tracePt t="208960" x="17830800" y="21717000"/>
          <p14:tracePt t="208966" x="17967325" y="21717000"/>
          <p14:tracePt t="208976" x="18105438" y="21670963"/>
          <p14:tracePt t="208983" x="18288000" y="21670963"/>
          <p14:tracePt t="208991" x="18470563" y="21670963"/>
          <p14:tracePt t="208999" x="18653125" y="21624925"/>
          <p14:tracePt t="209007" x="18745200" y="21624925"/>
          <p14:tracePt t="209015" x="18881725" y="21580475"/>
          <p14:tracePt t="209023" x="19019838" y="21580475"/>
          <p14:tracePt t="209031" x="19156363" y="21534438"/>
          <p14:tracePt t="209039" x="19248438" y="21534438"/>
          <p14:tracePt t="209047" x="19338925" y="21534438"/>
          <p14:tracePt t="209055" x="19384963" y="21488400"/>
          <p14:tracePt t="209063" x="19477038" y="21488400"/>
          <p14:tracePt t="209071" x="19523075" y="21488400"/>
          <p14:tracePt t="209088" x="19567525" y="21442363"/>
          <p14:tracePt t="209112" x="19613563" y="21442363"/>
          <p14:tracePt t="209306" x="19567525" y="21442363"/>
          <p14:tracePt t="209313" x="19523075" y="21442363"/>
          <p14:tracePt t="209321" x="19477038" y="21442363"/>
          <p14:tracePt t="209330" x="19384963" y="21442363"/>
          <p14:tracePt t="209337" x="19338925" y="21442363"/>
          <p14:tracePt t="209345" x="19294475" y="21488400"/>
          <p14:tracePt t="209353" x="19202400" y="21488400"/>
          <p14:tracePt t="209361" x="19156363" y="21488400"/>
          <p14:tracePt t="209370" x="19110325" y="21488400"/>
          <p14:tracePt t="209386" x="19065875" y="21488400"/>
          <p14:tracePt t="209978" x="19019838" y="21488400"/>
          <p14:tracePt t="209987" x="18927763" y="21488400"/>
          <p14:tracePt t="209994" x="18837275" y="21488400"/>
          <p14:tracePt t="210003" x="18699163" y="21488400"/>
          <p14:tracePt t="210010" x="18608675" y="21488400"/>
          <p14:tracePt t="210018" x="18516600" y="21488400"/>
          <p14:tracePt t="210026" x="18288000" y="21534438"/>
          <p14:tracePt t="210034" x="18195925" y="21534438"/>
          <p14:tracePt t="210042" x="18059400" y="21580475"/>
          <p14:tracePt t="210050" x="17922875" y="21580475"/>
          <p14:tracePt t="210058" x="17784763" y="21580475"/>
          <p14:tracePt t="210067" x="17738725" y="21624925"/>
          <p14:tracePt t="210074" x="17648238" y="21670963"/>
          <p14:tracePt t="210083" x="17602200" y="21670963"/>
          <p14:tracePt t="210090" x="17556163" y="21670963"/>
          <p14:tracePt t="210107" x="17510125" y="21670963"/>
          <p14:tracePt t="210115" x="17510125" y="21717000"/>
          <p14:tracePt t="210188" x="17556163" y="21717000"/>
          <p14:tracePt t="210204" x="17602200" y="21717000"/>
          <p14:tracePt t="210212" x="17648238" y="21717000"/>
          <p14:tracePt t="210236" x="17694275" y="21717000"/>
          <p14:tracePt t="210341" x="17648238" y="21717000"/>
          <p14:tracePt t="210776" x="17738725" y="21717000"/>
          <p14:tracePt t="210784" x="17876838" y="21717000"/>
          <p14:tracePt t="210792" x="17922875" y="21717000"/>
          <p14:tracePt t="210800" x="18059400" y="21670963"/>
          <p14:tracePt t="210808" x="18105438" y="21624925"/>
          <p14:tracePt t="210816" x="18195925" y="21624925"/>
          <p14:tracePt t="210824" x="18241963" y="21580475"/>
          <p14:tracePt t="210840" x="18288000" y="21580475"/>
          <p14:tracePt t="210897" x="18241963" y="21624925"/>
          <p14:tracePt t="210905" x="18195925" y="21670963"/>
          <p14:tracePt t="210913" x="18151475" y="21717000"/>
          <p14:tracePt t="210921" x="18105438" y="21763038"/>
          <p14:tracePt t="210934" x="18105438" y="21853525"/>
          <p14:tracePt t="210937" x="18105438" y="21945600"/>
          <p14:tracePt t="210945" x="18105438" y="22037675"/>
          <p14:tracePt t="210954" x="18105438" y="22082125"/>
          <p14:tracePt t="210962" x="18105438" y="22128163"/>
          <p14:tracePt t="210970" x="18105438" y="22174200"/>
          <p14:tracePt t="210977" x="18151475" y="22220238"/>
          <p14:tracePt t="210986" x="18241963" y="22266275"/>
          <p14:tracePt t="210993" x="18334038" y="22266275"/>
          <p14:tracePt t="211001" x="18424525" y="22266275"/>
          <p14:tracePt t="211009" x="18516600" y="22220238"/>
          <p14:tracePt t="211019" x="18608675" y="22082125"/>
          <p14:tracePt t="211025" x="18699163" y="21899563"/>
          <p14:tracePt t="211033" x="18791238" y="21809075"/>
          <p14:tracePt t="211042" x="18791238" y="21624925"/>
          <p14:tracePt t="211050" x="18837275" y="21534438"/>
          <p14:tracePt t="211059" x="18837275" y="21351875"/>
          <p14:tracePt t="211066" x="18837275" y="21259800"/>
          <p14:tracePt t="211075" x="18837275" y="21213763"/>
          <p14:tracePt t="211082" x="18791238" y="21123275"/>
          <p14:tracePt t="211091" x="18699163" y="21031200"/>
          <p14:tracePt t="211098" x="18562638" y="21031200"/>
          <p14:tracePt t="211106" x="18470563" y="21031200"/>
          <p14:tracePt t="211114" x="18334038" y="21031200"/>
          <p14:tracePt t="211122" x="18241963" y="21031200"/>
          <p14:tracePt t="211130" x="18105438" y="21031200"/>
          <p14:tracePt t="211138" x="18013363" y="21123275"/>
          <p14:tracePt t="211146" x="17967325" y="21213763"/>
          <p14:tracePt t="211154" x="17830800" y="21351875"/>
          <p14:tracePt t="211162" x="17784763" y="21396325"/>
          <p14:tracePt t="211171" x="17738725" y="21488400"/>
          <p14:tracePt t="211179" x="17694275" y="21580475"/>
          <p14:tracePt t="211187" x="17648238" y="21624925"/>
          <p14:tracePt t="211195" x="17648238" y="21717000"/>
          <p14:tracePt t="211211" x="17648238" y="21763038"/>
          <p14:tracePt t="211244" x="17694275" y="21763038"/>
          <p14:tracePt t="211251" x="17784763" y="21717000"/>
          <p14:tracePt t="211259" x="17922875" y="21580475"/>
          <p14:tracePt t="211267" x="18013363" y="21442363"/>
          <p14:tracePt t="211275" x="18105438" y="21351875"/>
          <p14:tracePt t="211284" x="18195925" y="21213763"/>
          <p14:tracePt t="211291" x="18288000" y="21077238"/>
          <p14:tracePt t="211299" x="18288000" y="20985163"/>
          <p14:tracePt t="211308" x="18334038" y="20894675"/>
          <p14:tracePt t="211315" x="18334038" y="20802600"/>
          <p14:tracePt t="211324" x="18380075" y="20756563"/>
          <p14:tracePt t="211373" x="18334038" y="20802600"/>
          <p14:tracePt t="211380" x="18288000" y="20848638"/>
          <p14:tracePt t="211388" x="18241963" y="20939125"/>
          <p14:tracePt t="211396" x="18195925" y="21031200"/>
          <p14:tracePt t="211404" x="18195925" y="21077238"/>
          <p14:tracePt t="211412" x="18151475" y="21167725"/>
          <p14:tracePt t="211420" x="18151475" y="21259800"/>
          <p14:tracePt t="211428" x="18151475" y="21351875"/>
          <p14:tracePt t="211445" x="18151475" y="21396325"/>
          <p14:tracePt t="211452" x="18151475" y="21442363"/>
          <p14:tracePt t="211493" x="18195925" y="21442363"/>
          <p14:tracePt t="211501" x="18241963" y="21442363"/>
          <p14:tracePt t="211510" x="18241963" y="21396325"/>
          <p14:tracePt t="211534" x="18288000" y="21351875"/>
          <p14:tracePt t="211590" x="18288000" y="21396325"/>
          <p14:tracePt t="211598" x="18288000" y="21442363"/>
          <p14:tracePt t="211605" x="18288000" y="21488400"/>
          <p14:tracePt t="211614" x="18288000" y="21534438"/>
          <p14:tracePt t="211622" x="18288000" y="21624925"/>
          <p14:tracePt t="211638" x="18288000" y="21670963"/>
          <p14:tracePt t="211654" x="18288000" y="21717000"/>
          <p14:tracePt t="211752" x="18241963" y="21717000"/>
          <p14:tracePt t="211848" x="18241963" y="21763038"/>
          <p14:tracePt t="211856" x="18288000" y="21763038"/>
          <p14:tracePt t="211879" x="18288000" y="21809075"/>
          <p14:tracePt t="211929" x="18241963" y="21809075"/>
          <p14:tracePt t="211937" x="18195925" y="21809075"/>
          <p14:tracePt t="211952" x="18151475" y="21763038"/>
          <p14:tracePt t="211961" x="18105438" y="21763038"/>
          <p14:tracePt t="211993" x="18105438" y="21717000"/>
          <p14:tracePt t="215607" x="18151475" y="21717000"/>
          <p14:tracePt t="215615" x="18195925" y="21763038"/>
          <p14:tracePt t="215623" x="18334038" y="21853525"/>
          <p14:tracePt t="215630" x="18380075" y="21899563"/>
          <p14:tracePt t="215638" x="18516600" y="21991638"/>
          <p14:tracePt t="215648" x="18608675" y="22037675"/>
          <p14:tracePt t="215655" x="18699163" y="22082125"/>
          <p14:tracePt t="215663" x="18791238" y="22128163"/>
          <p14:tracePt t="215671" x="18881725" y="22174200"/>
          <p14:tracePt t="215679" x="19019838" y="22174200"/>
          <p14:tracePt t="215687" x="19110325" y="22220238"/>
          <p14:tracePt t="215695" x="19202400" y="22220238"/>
          <p14:tracePt t="215703" x="19294475" y="22266275"/>
          <p14:tracePt t="215711" x="19384963" y="22266275"/>
          <p14:tracePt t="215719" x="19431000" y="22266275"/>
          <p14:tracePt t="215727" x="19523075" y="22266275"/>
          <p14:tracePt t="215735" x="19613563" y="22266275"/>
          <p14:tracePt t="215744" x="19705638" y="22266275"/>
          <p14:tracePt t="215752" x="19796125" y="22266275"/>
          <p14:tracePt t="215760" x="19888200" y="22266275"/>
          <p14:tracePt t="215768" x="19934238" y="22220238"/>
          <p14:tracePt t="215776" x="20024725" y="22174200"/>
          <p14:tracePt t="215785" x="20070763" y="22174200"/>
          <p14:tracePt t="215792" x="20162838" y="22174200"/>
          <p14:tracePt t="215801" x="20162838" y="22128163"/>
          <p14:tracePt t="215808" x="20253325" y="22128163"/>
          <p14:tracePt t="215817" x="20299363" y="22128163"/>
          <p14:tracePt t="215825" x="20391438" y="22082125"/>
          <p14:tracePt t="215833" x="20437475" y="22082125"/>
          <p14:tracePt t="215841" x="20481925" y="22082125"/>
          <p14:tracePt t="215850" x="20574000" y="22082125"/>
          <p14:tracePt t="215856" x="20666075" y="22082125"/>
          <p14:tracePt t="215867" x="20710525" y="22082125"/>
          <p14:tracePt t="215872" x="20756563" y="22082125"/>
          <p14:tracePt t="215884" x="20848638" y="22082125"/>
          <p14:tracePt t="215888" x="20894675" y="22082125"/>
          <p14:tracePt t="215900" x="20985163" y="22082125"/>
          <p14:tracePt t="215905" x="21077238" y="22082125"/>
          <p14:tracePt t="215917" x="21213763" y="22082125"/>
          <p14:tracePt t="215921" x="21351875" y="22037675"/>
          <p14:tracePt t="215934" x="21488400" y="21991638"/>
          <p14:tracePt t="215938" x="21624925" y="21945600"/>
          <p14:tracePt t="215950" x="21763038" y="21853525"/>
          <p14:tracePt t="215954" x="21853525" y="21809075"/>
          <p14:tracePt t="215967" x="21945600" y="21763038"/>
          <p14:tracePt t="215971" x="22082125" y="21670963"/>
          <p14:tracePt t="215984" x="22220238" y="21580475"/>
          <p14:tracePt t="215987" x="22402800" y="21442363"/>
          <p14:tracePt t="216000" x="22448838" y="21396325"/>
          <p14:tracePt t="216004" x="22539325" y="21351875"/>
          <p14:tracePt t="216017" x="22631400" y="21305838"/>
          <p14:tracePt t="216020" x="22677438" y="21259800"/>
          <p14:tracePt t="216034" x="22767925" y="21213763"/>
          <p14:tracePt t="216037" x="22813963" y="21167725"/>
          <p14:tracePt t="216051" x="22906038" y="21167725"/>
          <p14:tracePt t="216054" x="22952075" y="21167725"/>
          <p14:tracePt t="216067" x="22996525" y="21167725"/>
          <p14:tracePt t="216068" x="23088600" y="21167725"/>
          <p14:tracePt t="216075" x="23134638" y="21167725"/>
          <p14:tracePt t="216083" x="23225125" y="21167725"/>
          <p14:tracePt t="216091" x="23271163" y="21167725"/>
          <p14:tracePt t="216100" x="23317200" y="21167725"/>
          <p14:tracePt t="216107" x="23363238" y="21167725"/>
          <p14:tracePt t="216117" x="23453725" y="21167725"/>
          <p14:tracePt t="216131" x="23499763" y="21167725"/>
          <p14:tracePt t="216139" x="23545800" y="21167725"/>
          <p14:tracePt t="216147" x="23591838" y="21167725"/>
          <p14:tracePt t="216164" x="23637875" y="21167725"/>
          <p14:tracePt t="216179" x="23682325" y="21167725"/>
          <p14:tracePt t="216195" x="23728363" y="21167725"/>
          <p14:tracePt t="216203" x="23774400" y="21167725"/>
          <p14:tracePt t="216211" x="23820438" y="21167725"/>
          <p14:tracePt t="216219" x="23820438" y="21123275"/>
          <p14:tracePt t="216227" x="23866475" y="21123275"/>
          <p14:tracePt t="216235" x="23910925" y="21123275"/>
          <p14:tracePt t="216243" x="23956963" y="21123275"/>
          <p14:tracePt t="216251" x="24003000" y="21123275"/>
          <p14:tracePt t="216259" x="24049038" y="21123275"/>
          <p14:tracePt t="216267" x="24095075" y="21123275"/>
          <p14:tracePt t="216276" x="24185563" y="21123275"/>
          <p14:tracePt t="216292" x="24277638" y="21123275"/>
          <p14:tracePt t="216301" x="24323675" y="21167725"/>
          <p14:tracePt t="216308" x="24368125" y="21167725"/>
          <p14:tracePt t="216316" x="24414163" y="21167725"/>
          <p14:tracePt t="216325" x="24414163" y="21213763"/>
          <p14:tracePt t="216332" x="24460200" y="21213763"/>
          <p14:tracePt t="216341" x="24460200" y="21259800"/>
          <p14:tracePt t="216348" x="24506238" y="21259800"/>
          <p14:tracePt t="216373" x="24506238" y="21305838"/>
          <p14:tracePt t="216622" x="24460200" y="21305838"/>
          <p14:tracePt t="235321" x="24368125" y="21305838"/>
          <p14:tracePt t="235329" x="24277638" y="21396325"/>
          <p14:tracePt t="235337" x="24231600" y="21488400"/>
          <p14:tracePt t="235345" x="24139525" y="21580475"/>
          <p14:tracePt t="235353" x="24049038" y="21624925"/>
          <p14:tracePt t="235361" x="23866475" y="21809075"/>
          <p14:tracePt t="235369" x="23682325" y="21945600"/>
          <p14:tracePt t="235377" x="23545800" y="22082125"/>
          <p14:tracePt t="235385" x="23409275" y="22220238"/>
          <p14:tracePt t="235393" x="23225125" y="22356763"/>
          <p14:tracePt t="235401" x="23042563" y="22539325"/>
          <p14:tracePt t="235409" x="22906038" y="22631400"/>
          <p14:tracePt t="235417" x="22767925" y="22767925"/>
          <p14:tracePt t="235426" x="22677438" y="22813963"/>
          <p14:tracePt t="235434" x="22585363" y="22860000"/>
          <p14:tracePt t="235442" x="22494875" y="22906038"/>
          <p14:tracePt t="235449" x="22402800" y="22996525"/>
          <p14:tracePt t="235458" x="22310725" y="22996525"/>
          <p14:tracePt t="235466" x="22220238" y="23042563"/>
          <p14:tracePt t="235474" x="22174200" y="23042563"/>
          <p14:tracePt t="235482" x="22128163" y="23088600"/>
          <p14:tracePt t="235490" x="22037675" y="23088600"/>
          <p14:tracePt t="235498" x="21991638" y="23088600"/>
          <p14:tracePt t="235506" x="21945600" y="23088600"/>
          <p14:tracePt t="235515" x="21899563" y="23088600"/>
          <p14:tracePt t="235522" x="21853525" y="23088600"/>
          <p14:tracePt t="235531" x="21809075" y="23088600"/>
          <p14:tracePt t="235548" x="21763038" y="23042563"/>
          <p14:tracePt t="235564" x="21717000" y="22996525"/>
          <p14:tracePt t="235571" x="21717000" y="22952075"/>
          <p14:tracePt t="235588" x="21670963" y="22906038"/>
          <p14:tracePt t="235595" x="21670963" y="22860000"/>
          <p14:tracePt t="235604" x="21670963" y="22813963"/>
          <p14:tracePt t="235611" x="21670963" y="22767925"/>
          <p14:tracePt t="235620" x="21670963" y="22723475"/>
          <p14:tracePt t="235627" x="21670963" y="22631400"/>
          <p14:tracePt t="235636" x="21670963" y="22585363"/>
          <p14:tracePt t="235643" x="21670963" y="22539325"/>
          <p14:tracePt t="235652" x="21670963" y="22448838"/>
          <p14:tracePt t="235659" x="21670963" y="22356763"/>
          <p14:tracePt t="235668" x="21717000" y="22310725"/>
          <p14:tracePt t="235675" x="21763038" y="22220238"/>
          <p14:tracePt t="235684" x="21809075" y="22174200"/>
          <p14:tracePt t="235692" x="21853525" y="22082125"/>
          <p14:tracePt t="235700" x="21899563" y="22037675"/>
          <p14:tracePt t="235708" x="21899563" y="21991638"/>
          <p14:tracePt t="235716" x="21945600" y="21991638"/>
          <p14:tracePt t="235724" x="21945600" y="21945600"/>
          <p14:tracePt t="235741" x="21991638" y="21945600"/>
          <p14:tracePt t="235813" x="22037675" y="21945600"/>
          <p14:tracePt t="235854" x="22082125" y="21945600"/>
          <p14:tracePt t="235934" x="22082125" y="21991638"/>
          <p14:tracePt t="236025" x="22082125" y="22037675"/>
          <p14:tracePt t="236160" x="22082125" y="22082125"/>
          <p14:tracePt t="253599" x="22082125" y="22128163"/>
          <p14:tracePt t="253610" x="22037675" y="22220238"/>
          <p14:tracePt t="253615" x="21991638" y="22356763"/>
          <p14:tracePt t="253623" x="21853525" y="22585363"/>
          <p14:tracePt t="253631" x="21670963" y="22996525"/>
          <p14:tracePt t="253639" x="21534438" y="23317200"/>
          <p14:tracePt t="253647" x="21488400" y="23545800"/>
          <p14:tracePt t="253655" x="21351875" y="23866475"/>
          <p14:tracePt t="253664" x="21259800" y="24231600"/>
          <p14:tracePt t="253671" x="21167725" y="24506238"/>
          <p14:tracePt t="253679" x="21077238" y="24825325"/>
          <p14:tracePt t="253688" x="20985163" y="25099963"/>
          <p14:tracePt t="253695" x="20939125" y="25328563"/>
          <p14:tracePt t="253704" x="20848638" y="25511125"/>
          <p14:tracePt t="253712" x="20802600" y="25739725"/>
          <p14:tracePt t="253720" x="20802600" y="25785763"/>
          <p14:tracePt t="253730" x="20756563" y="25923875"/>
          <p14:tracePt t="253736" x="20756563" y="26060400"/>
          <p14:tracePt t="253746" x="20710525" y="26152475"/>
          <p14:tracePt t="253753" x="20710525" y="26242963"/>
          <p14:tracePt t="253760" x="20710525" y="26289000"/>
          <p14:tracePt t="253769" x="20710525" y="26335038"/>
          <p14:tracePt t="253776" x="20710525" y="26381075"/>
          <p14:tracePt t="253785" x="20710525" y="26425525"/>
          <p14:tracePt t="253801" x="20710525" y="26471563"/>
          <p14:tracePt t="253825" x="20710525" y="26517600"/>
          <p14:tracePt t="253849" x="20756563" y="26517600"/>
          <p14:tracePt t="253882" x="20802600" y="26517600"/>
          <p14:tracePt t="253897" x="20802600" y="26563638"/>
          <p14:tracePt t="253905" x="20848638" y="26563638"/>
          <p14:tracePt t="253913" x="20894675" y="26563638"/>
          <p14:tracePt t="253921" x="20985163" y="26609675"/>
          <p14:tracePt t="253929" x="21031200" y="26654125"/>
          <p14:tracePt t="253937" x="21167725" y="26746200"/>
          <p14:tracePt t="253946" x="21213763" y="26746200"/>
          <p14:tracePt t="253954" x="21305838" y="26792238"/>
          <p14:tracePt t="253963" x="21396325" y="26882725"/>
          <p14:tracePt t="253970" x="21580475" y="26974800"/>
          <p14:tracePt t="253978" x="21624925" y="27020838"/>
          <p14:tracePt t="253986" x="21717000" y="27066875"/>
          <p14:tracePt t="253994" x="21809075" y="27111325"/>
          <p14:tracePt t="254002" x="21945600" y="27203400"/>
          <p14:tracePt t="254010" x="21991638" y="27249438"/>
          <p14:tracePt t="254018" x="22082125" y="27295475"/>
          <p14:tracePt t="254029" x="22128163" y="27339925"/>
          <p14:tracePt t="254035" x="22220238" y="27385963"/>
          <p14:tracePt t="254042" x="22266275" y="27432000"/>
          <p14:tracePt t="254059" x="22310725" y="27478038"/>
          <p14:tracePt t="254361" x="22356763" y="27478038"/>
          <p14:tracePt t="254369" x="22448838" y="27478038"/>
          <p14:tracePt t="254377" x="22585363" y="27478038"/>
          <p14:tracePt t="254386" x="22631400" y="27524075"/>
          <p14:tracePt t="254393" x="22767925" y="27568525"/>
          <p14:tracePt t="254401" x="22996525" y="27660600"/>
          <p14:tracePt t="254409" x="23225125" y="27752675"/>
          <p14:tracePt t="254417" x="23453725" y="27843163"/>
          <p14:tracePt t="254426" x="23728363" y="27981275"/>
          <p14:tracePt t="254433" x="23910925" y="28117800"/>
          <p14:tracePt t="254441" x="24139525" y="28254325"/>
          <p14:tracePt t="254449" x="24323675" y="28346400"/>
          <p14:tracePt t="254457" x="24506238" y="28482925"/>
          <p14:tracePt t="254465" x="24688800" y="28528963"/>
          <p14:tracePt t="254473" x="24780875" y="28575000"/>
          <p14:tracePt t="254482" x="24917400" y="28621038"/>
          <p14:tracePt t="254489" x="25053925" y="28667075"/>
          <p14:tracePt t="254498" x="25192038" y="28711525"/>
          <p14:tracePt t="254506" x="25282525" y="28757563"/>
          <p14:tracePt t="254515" x="25374600" y="28757563"/>
          <p14:tracePt t="254522" x="25466675" y="28803600"/>
          <p14:tracePt t="254529" x="25511125" y="28803600"/>
          <p14:tracePt t="254538" x="25557163" y="28803600"/>
          <p14:tracePt t="254546" x="25603200" y="28803600"/>
          <p14:tracePt t="254555" x="25649238" y="28803600"/>
          <p14:tracePt t="254571" x="25695275" y="28803600"/>
          <p14:tracePt t="254578" x="25739725" y="28803600"/>
          <p14:tracePt t="254603" x="25785763" y="28803600"/>
          <p14:tracePt t="254618" x="25785763" y="28757563"/>
          <p14:tracePt t="254635" x="25831800" y="28757563"/>
          <p14:tracePt t="254651" x="25877838" y="28757563"/>
          <p14:tracePt t="254667" x="25923875" y="28757563"/>
          <p14:tracePt t="254683" x="25968325" y="28757563"/>
          <p14:tracePt t="254691" x="26014363" y="28711525"/>
          <p14:tracePt t="254699" x="26060400" y="28711525"/>
          <p14:tracePt t="254708" x="26152475" y="28711525"/>
          <p14:tracePt t="254715" x="26196925" y="28711525"/>
          <p14:tracePt t="254724" x="26289000" y="28711525"/>
          <p14:tracePt t="254732" x="26381075" y="28667075"/>
          <p14:tracePt t="254740" x="26425525" y="28667075"/>
          <p14:tracePt t="254748" x="26517600" y="28667075"/>
          <p14:tracePt t="254756" x="26609675" y="28621038"/>
          <p14:tracePt t="254764" x="26654125" y="28575000"/>
          <p14:tracePt t="254772" x="26746200" y="28575000"/>
          <p14:tracePt t="254780" x="26838275" y="28575000"/>
          <p14:tracePt t="254788" x="26882725" y="28528963"/>
          <p14:tracePt t="254796" x="26928763" y="28482925"/>
          <p14:tracePt t="254805" x="26974800" y="28482925"/>
          <p14:tracePt t="254812" x="27020838" y="28438475"/>
          <p14:tracePt t="254820" x="27066875" y="28438475"/>
          <p14:tracePt t="254828" x="27066875" y="28392438"/>
          <p14:tracePt t="254837" x="27111325" y="28392438"/>
          <p14:tracePt t="254844" x="27157363" y="28346400"/>
          <p14:tracePt t="254861" x="27203400" y="28300363"/>
          <p14:tracePt t="254869" x="27249438" y="28300363"/>
          <p14:tracePt t="254877" x="27249438" y="28254325"/>
          <p14:tracePt t="254884" x="27295475" y="28254325"/>
          <p14:tracePt t="254892" x="27339925" y="28254325"/>
          <p14:tracePt t="254901" x="27339925" y="28209875"/>
          <p14:tracePt t="254909" x="27385963" y="28209875"/>
          <p14:tracePt t="254917" x="27432000" y="28209875"/>
          <p14:tracePt t="254925" x="27478038" y="28209875"/>
          <p14:tracePt t="254933" x="27524075" y="28209875"/>
          <p14:tracePt t="254941" x="27568525" y="28209875"/>
          <p14:tracePt t="254949" x="27660600" y="28209875"/>
          <p14:tracePt t="254957" x="27706638" y="28209875"/>
          <p14:tracePt t="254966" x="27752675" y="28209875"/>
          <p14:tracePt t="254974" x="27797125" y="28209875"/>
          <p14:tracePt t="254982" x="27889200" y="28209875"/>
          <p14:tracePt t="254990" x="27935238" y="28209875"/>
          <p14:tracePt t="254998" x="27981275" y="28209875"/>
          <p14:tracePt t="255006" x="28025725" y="28209875"/>
          <p14:tracePt t="255015" x="28071763" y="28209875"/>
          <p14:tracePt t="255022" x="28117800" y="28209875"/>
          <p14:tracePt t="255031" x="28163838" y="28209875"/>
          <p14:tracePt t="255038" x="28209875" y="28209875"/>
          <p14:tracePt t="255048" x="28254325" y="28209875"/>
          <p14:tracePt t="255054" x="28300363" y="28163838"/>
          <p14:tracePt t="255064" x="28346400" y="28163838"/>
          <p14:tracePt t="255070" x="28346400" y="28117800"/>
          <p14:tracePt t="255081" x="28392438" y="28117800"/>
          <p14:tracePt t="255086" x="28438475" y="28071763"/>
          <p14:tracePt t="255098" x="28482925" y="28071763"/>
          <p14:tracePt t="255102" x="28482925" y="28025725"/>
          <p14:tracePt t="255114" x="28528963" y="28025725"/>
          <p14:tracePt t="255118" x="28575000" y="28025725"/>
          <p14:tracePt t="255132" x="28621038" y="28025725"/>
          <p14:tracePt t="255143" x="28667075" y="28025725"/>
          <p14:tracePt t="255159" x="28711525" y="28025725"/>
          <p14:tracePt t="255175" x="28757563" y="28025725"/>
          <p14:tracePt t="255192" x="28803600" y="28025725"/>
          <p14:tracePt t="255208" x="28849638" y="28025725"/>
          <p14:tracePt t="255216" x="28895675" y="28025725"/>
          <p14:tracePt t="255223" x="28895675" y="28071763"/>
          <p14:tracePt t="255232" x="28940125" y="28071763"/>
          <p14:tracePt t="255249" x="28940125" y="28117800"/>
          <p14:tracePt t="255256" x="28986163" y="28117800"/>
          <p14:tracePt t="255376" x="29032200" y="28117800"/>
          <p14:tracePt t="388178" x="29032200" y="28071763"/>
          <p14:tracePt t="388187" x="29032200" y="27981275"/>
          <p14:tracePt t="388194" x="29032200" y="27889200"/>
          <p14:tracePt t="388206" x="29032200" y="27752675"/>
          <p14:tracePt t="388210" x="29032200" y="27614563"/>
          <p14:tracePt t="388219" x="29078238" y="27478038"/>
          <p14:tracePt t="388227" x="29124275" y="27339925"/>
          <p14:tracePt t="388235" x="29168725" y="27111325"/>
          <p14:tracePt t="388243" x="29260800" y="26882725"/>
          <p14:tracePt t="388251" x="29397325" y="26471563"/>
          <p14:tracePt t="388259" x="29625925" y="25877838"/>
          <p14:tracePt t="388267" x="29854525" y="25238075"/>
          <p14:tracePt t="388275" x="30129163" y="24552275"/>
          <p14:tracePt t="388284" x="30449838" y="23820438"/>
          <p14:tracePt t="388291" x="30814963" y="23088600"/>
          <p14:tracePt t="388300" x="31410275" y="21763038"/>
          <p14:tracePt t="388307" x="31867475" y="20848638"/>
          <p14:tracePt t="388316" x="32415163" y="19934238"/>
          <p14:tracePt t="388324" x="33010475" y="18927763"/>
          <p14:tracePt t="388332" x="33558163" y="17830800"/>
          <p14:tracePt t="388340" x="34197925" y="16733838"/>
          <p14:tracePt t="388348" x="34883725" y="15590838"/>
          <p14:tracePt t="388357" x="35615563" y="14401800"/>
          <p14:tracePt t="388364" x="36439475" y="13122275"/>
          <p14:tracePt t="388373" x="37307838" y="11887200"/>
          <p14:tracePt t="388381" x="38039675" y="10698163"/>
          <p14:tracePt t="388389" x="38908038" y="9601200"/>
          <p14:tracePt t="388397" x="39776400" y="8504238"/>
          <p14:tracePt t="388405" x="40598725" y="7589838"/>
          <p14:tracePt t="388412" x="40919400" y="7132638"/>
          <p14:tracePt t="388422" x="41651238" y="6354763"/>
          <p14:tracePt t="388429" x="42291000" y="5622925"/>
          <p14:tracePt t="388439" x="42930763" y="4892675"/>
          <p14:tracePt t="388445" x="43480038" y="4206875"/>
        </p14:tracePtLst>
      </p14:laserTraceLst>
    </p:ext>
  </p:extLst>
</p:sld>
</file>

<file path=ppt/theme/theme1.xml><?xml version="1.0" encoding="utf-8"?>
<a:theme xmlns:a="http://schemas.openxmlformats.org/drawingml/2006/main" name="PosterTemplateLandscape_IndustrialTesti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4B82531A09F5AC4F8065D5397F5FF8F8" ma:contentTypeVersion="13" ma:contentTypeDescription="Create a new document." ma:contentTypeScope="" ma:versionID="a44b719156b9488509ac54e3db2ef097">
  <xsd:schema xmlns:xsd="http://www.w3.org/2001/XMLSchema" xmlns:xs="http://www.w3.org/2001/XMLSchema" xmlns:p="http://schemas.microsoft.com/office/2006/metadata/properties" xmlns:ns2="2d158fa6-04c4-4b0b-9211-ddc5f24494d5" xmlns:ns3="0f169feb-6904-43e8-99c0-9fedfdfa937f" targetNamespace="http://schemas.microsoft.com/office/2006/metadata/properties" ma:root="true" ma:fieldsID="0ac257700bf034aa504499de4fc88220" ns2:_="" ns3:_="">
    <xsd:import namespace="2d158fa6-04c4-4b0b-9211-ddc5f24494d5"/>
    <xsd:import namespace="0f169feb-6904-43e8-99c0-9fedfdfa937f"/>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DateTaken" minOccurs="0"/>
                <xsd:element ref="ns3:MediaServiceAutoKeyPoints" minOccurs="0"/>
                <xsd:element ref="ns3:MediaServiceKeyPoints" minOccurs="0"/>
                <xsd:element ref="ns3:MediaServiceAutoTags" minOccurs="0"/>
                <xsd:element ref="ns3:MediaServiceGenerationTime" minOccurs="0"/>
                <xsd:element ref="ns3:MediaServiceEventHashCode" minOccurs="0"/>
                <xsd:element ref="ns3:MediaServiceOCR"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d158fa6-04c4-4b0b-9211-ddc5f24494d5"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0f169feb-6904-43e8-99c0-9fedfdfa937f"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5203D4C-9517-4ED3-887C-1D252E6C8A9F}"/>
</file>

<file path=customXml/itemProps2.xml><?xml version="1.0" encoding="utf-8"?>
<ds:datastoreItem xmlns:ds="http://schemas.openxmlformats.org/officeDocument/2006/customXml" ds:itemID="{B9D88B11-4C16-48F7-952B-146B7032553B}"/>
</file>

<file path=customXml/itemProps3.xml><?xml version="1.0" encoding="utf-8"?>
<ds:datastoreItem xmlns:ds="http://schemas.openxmlformats.org/officeDocument/2006/customXml" ds:itemID="{74B75D0D-9FB2-4930-9D49-D2194DDF7C63}"/>
</file>

<file path=docProps/app.xml><?xml version="1.0" encoding="utf-8"?>
<Properties xmlns="http://schemas.openxmlformats.org/officeDocument/2006/extended-properties" xmlns:vt="http://schemas.openxmlformats.org/officeDocument/2006/docPropsVTypes">
  <Template>PosterTemplateLandscape_IndustrialTesting.pot</Template>
  <TotalTime>969</TotalTime>
  <Words>643</Words>
  <Application>Microsoft Office PowerPoint</Application>
  <PresentationFormat>Custom</PresentationFormat>
  <Paragraphs>29</Paragraphs>
  <Slides>1</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9" baseType="lpstr">
      <vt:lpstr>Arial</vt:lpstr>
      <vt:lpstr>Calibri</vt:lpstr>
      <vt:lpstr>Cambria Math</vt:lpstr>
      <vt:lpstr>Rockwell</vt:lpstr>
      <vt:lpstr>Times New Roman</vt:lpstr>
      <vt:lpstr>PosterTemplateLandscape_IndustrialTesting</vt:lpstr>
      <vt:lpstr>Graph</vt:lpstr>
      <vt:lpstr>Equation</vt:lpstr>
      <vt:lpstr>Fault Identification Using Global-Search Enhanced MOPSO Algorith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p Palmer</dc:creator>
  <cp:lastModifiedBy>Zhang, Yang</cp:lastModifiedBy>
  <cp:revision>83</cp:revision>
  <dcterms:created xsi:type="dcterms:W3CDTF">2013-01-04T18:36:07Z</dcterms:created>
  <dcterms:modified xsi:type="dcterms:W3CDTF">2021-10-29T01:51: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B82531A09F5AC4F8065D5397F5FF8F8</vt:lpwstr>
  </property>
</Properties>
</file>